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085E" w:rsidRPr="00FF5A4B" w:rsidRDefault="008A085E" w:rsidP="008A085E">
      <w:pPr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Министерство Образования и Науки Российской Федерации</w:t>
      </w:r>
    </w:p>
    <w:p w:rsidR="008A085E" w:rsidRPr="00FF5A4B" w:rsidRDefault="008A085E" w:rsidP="008A085E">
      <w:pPr>
        <w:spacing w:after="240"/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Новосибирский Государственный Технический Университет</w:t>
      </w:r>
    </w:p>
    <w:p w:rsidR="008A085E" w:rsidRPr="00FF5A4B" w:rsidRDefault="008A085E" w:rsidP="008A085E">
      <w:pPr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Кафедра теоретической и прикладной информатики</w:t>
      </w:r>
    </w:p>
    <w:p w:rsidR="008A085E" w:rsidRPr="00FF5A4B" w:rsidRDefault="008A085E" w:rsidP="008A085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autoSpaceDE w:val="0"/>
        <w:autoSpaceDN w:val="0"/>
        <w:adjustRightInd w:val="0"/>
        <w:jc w:val="center"/>
        <w:outlineLvl w:val="0"/>
        <w:rPr>
          <w:rFonts w:ascii="Times New Roman" w:hAnsi="Times New Roman" w:cs="Times New Roman"/>
          <w:bCs/>
          <w:sz w:val="24"/>
          <w:szCs w:val="24"/>
        </w:rPr>
      </w:pPr>
      <w:r w:rsidRPr="00FF5A4B">
        <w:rPr>
          <w:rFonts w:ascii="Times New Roman" w:hAnsi="Times New Roman" w:cs="Times New Roman"/>
          <w:bCs/>
          <w:sz w:val="24"/>
          <w:szCs w:val="24"/>
        </w:rPr>
        <w:t xml:space="preserve">ЛАБОРАТОРНАЯ РАБОТА № </w:t>
      </w:r>
      <w:r w:rsidR="00465F03" w:rsidRPr="00FF5A4B">
        <w:rPr>
          <w:rFonts w:ascii="Times New Roman" w:hAnsi="Times New Roman" w:cs="Times New Roman"/>
          <w:bCs/>
          <w:sz w:val="24"/>
          <w:szCs w:val="24"/>
        </w:rPr>
        <w:t>5</w:t>
      </w:r>
    </w:p>
    <w:p w:rsidR="008A085E" w:rsidRPr="00FF5A4B" w:rsidRDefault="008A085E" w:rsidP="008A085E">
      <w:pPr>
        <w:autoSpaceDE w:val="0"/>
        <w:autoSpaceDN w:val="0"/>
        <w:adjustRightInd w:val="0"/>
        <w:jc w:val="center"/>
        <w:outlineLvl w:val="0"/>
        <w:rPr>
          <w:rFonts w:ascii="Times New Roman" w:hAnsi="Times New Roman" w:cs="Times New Roman"/>
          <w:bCs/>
          <w:sz w:val="24"/>
          <w:szCs w:val="24"/>
        </w:rPr>
      </w:pPr>
      <w:r w:rsidRPr="00FF5A4B">
        <w:rPr>
          <w:rFonts w:ascii="Times New Roman" w:hAnsi="Times New Roman" w:cs="Times New Roman"/>
          <w:bCs/>
          <w:sz w:val="24"/>
          <w:szCs w:val="24"/>
        </w:rPr>
        <w:t>по предмету: История и методология прикладной математики и информатики</w:t>
      </w:r>
    </w:p>
    <w:p w:rsidR="008A085E" w:rsidRPr="00FF5A4B" w:rsidRDefault="008A085E" w:rsidP="008A085E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bCs/>
          <w:sz w:val="24"/>
          <w:szCs w:val="24"/>
        </w:rPr>
        <w:t>на тему «</w:t>
      </w:r>
      <w:r w:rsidR="00465F03" w:rsidRPr="00FF5A4B">
        <w:rPr>
          <w:rFonts w:ascii="Times New Roman" w:hAnsi="Times New Roman" w:cs="Times New Roman"/>
          <w:sz w:val="24"/>
          <w:szCs w:val="24"/>
        </w:rPr>
        <w:t xml:space="preserve">Критерий </w:t>
      </w:r>
      <w:r w:rsidR="00465F03" w:rsidRPr="00FF5A4B">
        <w:rPr>
          <w:rFonts w:ascii="Times New Roman" w:hAnsi="Times New Roman" w:cs="Times New Roman"/>
          <w:position w:val="-10"/>
          <w:sz w:val="24"/>
          <w:szCs w:val="24"/>
        </w:rPr>
        <w:object w:dxaOrig="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20.1pt" o:ole="">
            <v:imagedata r:id="rId7" o:title=""/>
          </v:shape>
          <o:OLEObject Type="Embed" ProgID="Equation.DSMT4" ShapeID="_x0000_i1025" DrawAspect="Content" ObjectID="_1538755726" r:id="rId8"/>
        </w:object>
      </w:r>
      <w:r w:rsidR="00465F03" w:rsidRPr="00FF5A4B">
        <w:rPr>
          <w:rFonts w:ascii="Times New Roman" w:hAnsi="Times New Roman" w:cs="Times New Roman"/>
          <w:sz w:val="24"/>
          <w:szCs w:val="24"/>
        </w:rPr>
        <w:t>.  Влияние группирования на мощность критерия</w:t>
      </w:r>
      <w:r w:rsidRPr="00FF5A4B">
        <w:rPr>
          <w:rFonts w:ascii="Times New Roman" w:hAnsi="Times New Roman" w:cs="Times New Roman"/>
          <w:bCs/>
          <w:sz w:val="24"/>
          <w:szCs w:val="24"/>
        </w:rPr>
        <w:t>»</w:t>
      </w:r>
    </w:p>
    <w:p w:rsidR="008A085E" w:rsidRPr="00FF5A4B" w:rsidRDefault="008A085E" w:rsidP="008A085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pStyle w:val="4"/>
        <w:rPr>
          <w:rFonts w:ascii="Times New Roman" w:hAnsi="Times New Roman" w:cs="Times New Roman"/>
          <w:b w:val="0"/>
          <w:i w:val="0"/>
          <w:color w:val="auto"/>
        </w:rPr>
      </w:pPr>
    </w:p>
    <w:p w:rsidR="008A085E" w:rsidRPr="00FF5A4B" w:rsidRDefault="008A085E" w:rsidP="008A085E">
      <w:pPr>
        <w:pStyle w:val="4"/>
        <w:rPr>
          <w:rFonts w:ascii="Times New Roman" w:hAnsi="Times New Roman" w:cs="Times New Roman"/>
          <w:b w:val="0"/>
          <w:i w:val="0"/>
          <w:color w:val="auto"/>
        </w:rPr>
      </w:pPr>
    </w:p>
    <w:p w:rsidR="008A085E" w:rsidRPr="00FF5A4B" w:rsidRDefault="008A085E" w:rsidP="008A085E">
      <w:pPr>
        <w:pStyle w:val="4"/>
        <w:rPr>
          <w:rFonts w:ascii="Times New Roman" w:hAnsi="Times New Roman" w:cs="Times New Roman"/>
          <w:b w:val="0"/>
          <w:i w:val="0"/>
          <w:color w:val="auto"/>
        </w:rPr>
      </w:pPr>
      <w:r w:rsidRPr="00FF5A4B">
        <w:rPr>
          <w:rFonts w:ascii="Times New Roman" w:hAnsi="Times New Roman" w:cs="Times New Roman"/>
          <w:b w:val="0"/>
          <w:i w:val="0"/>
          <w:color w:val="auto"/>
        </w:rPr>
        <w:t xml:space="preserve">Факультет: </w:t>
      </w:r>
      <w:r w:rsidRPr="00FF5A4B">
        <w:rPr>
          <w:rFonts w:ascii="Times New Roman" w:hAnsi="Times New Roman" w:cs="Times New Roman"/>
          <w:b w:val="0"/>
          <w:i w:val="0"/>
          <w:color w:val="auto"/>
        </w:rPr>
        <w:tab/>
      </w:r>
      <w:r w:rsidRPr="00FF5A4B">
        <w:rPr>
          <w:rFonts w:ascii="Times New Roman" w:hAnsi="Times New Roman" w:cs="Times New Roman"/>
          <w:b w:val="0"/>
          <w:i w:val="0"/>
          <w:color w:val="auto"/>
        </w:rPr>
        <w:tab/>
        <w:t>ПМИ</w:t>
      </w:r>
    </w:p>
    <w:p w:rsidR="008A085E" w:rsidRPr="00FF5A4B" w:rsidRDefault="008A085E" w:rsidP="008A085E">
      <w:pPr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 xml:space="preserve">Группа: </w:t>
      </w:r>
      <w:r w:rsidRPr="00FF5A4B">
        <w:rPr>
          <w:rFonts w:ascii="Times New Roman" w:hAnsi="Times New Roman" w:cs="Times New Roman"/>
          <w:sz w:val="24"/>
          <w:szCs w:val="24"/>
        </w:rPr>
        <w:tab/>
      </w:r>
      <w:r w:rsidRPr="00FF5A4B">
        <w:rPr>
          <w:rFonts w:ascii="Times New Roman" w:hAnsi="Times New Roman" w:cs="Times New Roman"/>
          <w:sz w:val="24"/>
          <w:szCs w:val="24"/>
        </w:rPr>
        <w:tab/>
        <w:t>ПММ-61</w:t>
      </w:r>
      <w:r w:rsidRPr="00FF5A4B">
        <w:rPr>
          <w:rFonts w:ascii="Times New Roman" w:hAnsi="Times New Roman" w:cs="Times New Roman"/>
          <w:sz w:val="24"/>
          <w:szCs w:val="24"/>
        </w:rPr>
        <w:br/>
        <w:t xml:space="preserve">Студенты: </w:t>
      </w:r>
      <w:r w:rsidRPr="00FF5A4B">
        <w:rPr>
          <w:rFonts w:ascii="Times New Roman" w:hAnsi="Times New Roman" w:cs="Times New Roman"/>
          <w:sz w:val="24"/>
          <w:szCs w:val="24"/>
        </w:rPr>
        <w:tab/>
      </w:r>
      <w:r w:rsidRPr="00FF5A4B">
        <w:rPr>
          <w:rFonts w:ascii="Times New Roman" w:hAnsi="Times New Roman" w:cs="Times New Roman"/>
          <w:sz w:val="24"/>
          <w:szCs w:val="24"/>
        </w:rPr>
        <w:tab/>
        <w:t>Архипенко Е.П.</w:t>
      </w:r>
    </w:p>
    <w:p w:rsidR="008A085E" w:rsidRPr="00FF5A4B" w:rsidRDefault="008A085E" w:rsidP="008A085E">
      <w:pPr>
        <w:ind w:left="1416" w:firstLine="708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Захаров С.Б.</w:t>
      </w:r>
    </w:p>
    <w:p w:rsidR="008A085E" w:rsidRPr="00FF5A4B" w:rsidRDefault="008A085E" w:rsidP="008A085E">
      <w:pPr>
        <w:ind w:left="1416" w:firstLine="708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Кочан М.В.</w:t>
      </w:r>
    </w:p>
    <w:p w:rsidR="008A085E" w:rsidRPr="00FF5A4B" w:rsidRDefault="008A085E" w:rsidP="008A085E">
      <w:pPr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 xml:space="preserve">Преподаватели: </w:t>
      </w:r>
      <w:r w:rsidRPr="00FF5A4B">
        <w:rPr>
          <w:rFonts w:ascii="Times New Roman" w:hAnsi="Times New Roman" w:cs="Times New Roman"/>
          <w:sz w:val="24"/>
          <w:szCs w:val="24"/>
        </w:rPr>
        <w:tab/>
        <w:t>Лемешко Б.Ю.</w:t>
      </w:r>
    </w:p>
    <w:p w:rsidR="008A085E" w:rsidRPr="00FF5A4B" w:rsidRDefault="008A085E" w:rsidP="008A085E">
      <w:pPr>
        <w:ind w:left="1416"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ind w:left="1416"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8A085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A085E" w:rsidRPr="00FF5A4B" w:rsidRDefault="008A085E" w:rsidP="00465F03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8A085E" w:rsidRPr="00FF5A4B" w:rsidRDefault="008A085E" w:rsidP="008A085E">
      <w:pPr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Новосибирск</w:t>
      </w:r>
      <w:r w:rsidRPr="00FF5A4B">
        <w:rPr>
          <w:rFonts w:ascii="Times New Roman" w:hAnsi="Times New Roman" w:cs="Times New Roman"/>
          <w:sz w:val="24"/>
          <w:szCs w:val="24"/>
        </w:rPr>
        <w:br/>
        <w:t xml:space="preserve"> 2016</w:t>
      </w:r>
    </w:p>
    <w:p w:rsidR="00465F03" w:rsidRPr="00FF5A4B" w:rsidRDefault="00465F03" w:rsidP="00465F0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b/>
          <w:sz w:val="24"/>
          <w:szCs w:val="24"/>
        </w:rPr>
        <w:lastRenderedPageBreak/>
        <w:t>Цель занятия</w:t>
      </w:r>
      <w:r w:rsidRPr="00FF5A4B">
        <w:rPr>
          <w:rFonts w:ascii="Times New Roman" w:hAnsi="Times New Roman" w:cs="Times New Roman"/>
          <w:sz w:val="24"/>
          <w:szCs w:val="24"/>
        </w:rPr>
        <w:t xml:space="preserve"> – проследить, как влияет выбор числа интервалов и способ разбиения области определения случайной величины на вид гистограммы, как отражаются эти факторы на мощности критерия </w:t>
      </w:r>
      <w:r w:rsidRPr="00FF5A4B">
        <w:rPr>
          <w:rFonts w:ascii="Times New Roman" w:hAnsi="Times New Roman" w:cs="Times New Roman"/>
          <w:position w:val="-10"/>
          <w:sz w:val="24"/>
          <w:szCs w:val="24"/>
        </w:rPr>
        <w:object w:dxaOrig="320" w:dyaOrig="400">
          <v:shape id="_x0000_i1026" type="#_x0000_t75" style="width:15.9pt;height:20.1pt" o:ole="">
            <v:imagedata r:id="rId7" o:title=""/>
          </v:shape>
          <o:OLEObject Type="Embed" ProgID="Equation.DSMT4" ShapeID="_x0000_i1026" DrawAspect="Content" ObjectID="_1538755727" r:id="rId9"/>
        </w:object>
      </w:r>
      <w:r w:rsidRPr="00FF5A4B">
        <w:rPr>
          <w:rFonts w:ascii="Times New Roman" w:hAnsi="Times New Roman" w:cs="Times New Roman"/>
          <w:sz w:val="24"/>
          <w:szCs w:val="24"/>
        </w:rPr>
        <w:t xml:space="preserve"> Пирсона.</w:t>
      </w:r>
    </w:p>
    <w:p w:rsidR="00C81EF1" w:rsidRPr="00FF5A4B" w:rsidRDefault="00C81EF1" w:rsidP="00C81EF1">
      <w:pPr>
        <w:pStyle w:val="a6"/>
        <w:numPr>
          <w:ilvl w:val="0"/>
          <w:numId w:val="1"/>
        </w:numPr>
        <w:spacing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FF5A4B">
        <w:rPr>
          <w:rFonts w:ascii="Times New Roman" w:hAnsi="Times New Roman" w:cs="Times New Roman"/>
          <w:i/>
          <w:sz w:val="24"/>
          <w:szCs w:val="24"/>
        </w:rPr>
        <w:t>С</w:t>
      </w:r>
      <w:r w:rsidRPr="00FF5A4B">
        <w:rPr>
          <w:rFonts w:ascii="Times New Roman" w:hAnsi="Times New Roman" w:cs="Times New Roman"/>
          <w:i/>
          <w:sz w:val="24"/>
          <w:szCs w:val="24"/>
        </w:rPr>
        <w:t xml:space="preserve">моделировать выборку в соответствии со стандартным нормальным законом объемом </w:t>
      </w:r>
      <w:r w:rsidRPr="00FF5A4B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027" type="#_x0000_t75" style="width:10.9pt;height:11.7pt" o:ole="">
            <v:imagedata r:id="rId10" o:title=""/>
          </v:shape>
          <o:OLEObject Type="Embed" ProgID="Equation.DSMT4" ShapeID="_x0000_i1027" DrawAspect="Content" ObjectID="_1538755728" r:id="rId11"/>
        </w:object>
      </w:r>
      <w:r w:rsidRPr="00FF5A4B">
        <w:rPr>
          <w:rFonts w:ascii="Times New Roman" w:hAnsi="Times New Roman" w:cs="Times New Roman"/>
          <w:i/>
          <w:sz w:val="24"/>
          <w:szCs w:val="24"/>
        </w:rPr>
        <w:t>=1000.</w:t>
      </w:r>
    </w:p>
    <w:p w:rsidR="00C81EF1" w:rsidRPr="00FF5A4B" w:rsidRDefault="00C81EF1" w:rsidP="00C81EF1">
      <w:pPr>
        <w:pStyle w:val="a6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81EF1" w:rsidRPr="00FF5A4B" w:rsidRDefault="00C81EF1" w:rsidP="00C81EF1">
      <w:pPr>
        <w:pStyle w:val="a6"/>
        <w:numPr>
          <w:ilvl w:val="0"/>
          <w:numId w:val="1"/>
        </w:numPr>
        <w:spacing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FF5A4B">
        <w:rPr>
          <w:rFonts w:ascii="Times New Roman" w:hAnsi="Times New Roman" w:cs="Times New Roman"/>
          <w:i/>
          <w:sz w:val="24"/>
          <w:szCs w:val="24"/>
        </w:rPr>
        <w:t xml:space="preserve">Проследить, как меняется вид гистограммы при изменении числа интервалов в зависимости от способа группирования </w:t>
      </w:r>
      <w:proofErr w:type="gramStart"/>
      <w:r w:rsidRPr="00FF5A4B">
        <w:rPr>
          <w:rFonts w:ascii="Times New Roman" w:hAnsi="Times New Roman" w:cs="Times New Roman"/>
          <w:i/>
          <w:sz w:val="24"/>
          <w:szCs w:val="24"/>
        </w:rPr>
        <w:t>при</w:t>
      </w:r>
      <w:proofErr w:type="gramEnd"/>
      <w:r w:rsidRPr="00FF5A4B">
        <w:rPr>
          <w:rFonts w:ascii="Times New Roman" w:hAnsi="Times New Roman" w:cs="Times New Roman"/>
          <w:i/>
          <w:sz w:val="24"/>
          <w:szCs w:val="24"/>
        </w:rPr>
        <w:t>:</w:t>
      </w:r>
    </w:p>
    <w:p w:rsidR="00C81EF1" w:rsidRPr="00FF5A4B" w:rsidRDefault="00C81EF1" w:rsidP="00FF5A4B">
      <w:pPr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F5A4B">
        <w:rPr>
          <w:rFonts w:ascii="Times New Roman" w:hAnsi="Times New Roman" w:cs="Times New Roman"/>
          <w:i/>
          <w:sz w:val="24"/>
          <w:szCs w:val="24"/>
        </w:rPr>
        <w:t xml:space="preserve">равномерном </w:t>
      </w:r>
      <w:proofErr w:type="gramStart"/>
      <w:r w:rsidRPr="00FF5A4B">
        <w:rPr>
          <w:rFonts w:ascii="Times New Roman" w:hAnsi="Times New Roman" w:cs="Times New Roman"/>
          <w:i/>
          <w:sz w:val="24"/>
          <w:szCs w:val="24"/>
        </w:rPr>
        <w:t>группировании</w:t>
      </w:r>
      <w:proofErr w:type="gramEnd"/>
      <w:r w:rsidRPr="00FF5A4B">
        <w:rPr>
          <w:rFonts w:ascii="Times New Roman" w:hAnsi="Times New Roman" w:cs="Times New Roman"/>
          <w:i/>
          <w:sz w:val="24"/>
          <w:szCs w:val="24"/>
        </w:rPr>
        <w:t xml:space="preserve"> и числе интервалов </w:t>
      </w:r>
      <w:r w:rsidRPr="00FF5A4B">
        <w:rPr>
          <w:rFonts w:ascii="Times New Roman" w:hAnsi="Times New Roman" w:cs="Times New Roman"/>
          <w:i/>
          <w:position w:val="-6"/>
          <w:sz w:val="24"/>
          <w:szCs w:val="24"/>
        </w:rPr>
        <w:object w:dxaOrig="440" w:dyaOrig="300">
          <v:shape id="_x0000_i1028" type="#_x0000_t75" style="width:21.75pt;height:15.05pt" o:ole="">
            <v:imagedata r:id="rId12" o:title=""/>
          </v:shape>
          <o:OLEObject Type="Embed" ProgID="Equation.DSMT4" ShapeID="_x0000_i1028" DrawAspect="Content" ObjectID="_1538755729" r:id="rId13"/>
        </w:object>
      </w:r>
      <w:r w:rsidRPr="00FF5A4B">
        <w:rPr>
          <w:rFonts w:ascii="Times New Roman" w:hAnsi="Times New Roman" w:cs="Times New Roman"/>
          <w:i/>
          <w:sz w:val="24"/>
          <w:szCs w:val="24"/>
        </w:rPr>
        <w:t>5, 10, 50, 100;</w:t>
      </w:r>
    </w:p>
    <w:p w:rsidR="00C81EF1" w:rsidRPr="00FF5A4B" w:rsidRDefault="00C81EF1" w:rsidP="00FF5A4B">
      <w:pPr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FF5A4B">
        <w:rPr>
          <w:rFonts w:ascii="Times New Roman" w:hAnsi="Times New Roman" w:cs="Times New Roman"/>
          <w:i/>
          <w:sz w:val="24"/>
          <w:szCs w:val="24"/>
        </w:rPr>
        <w:t>равночастотном</w:t>
      </w:r>
      <w:proofErr w:type="spellEnd"/>
      <w:r w:rsidRPr="00FF5A4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Pr="00FF5A4B">
        <w:rPr>
          <w:rFonts w:ascii="Times New Roman" w:hAnsi="Times New Roman" w:cs="Times New Roman"/>
          <w:i/>
          <w:sz w:val="24"/>
          <w:szCs w:val="24"/>
        </w:rPr>
        <w:t>группировании</w:t>
      </w:r>
      <w:proofErr w:type="gramEnd"/>
      <w:r w:rsidRPr="00FF5A4B">
        <w:rPr>
          <w:rFonts w:ascii="Times New Roman" w:hAnsi="Times New Roman" w:cs="Times New Roman"/>
          <w:i/>
          <w:sz w:val="24"/>
          <w:szCs w:val="24"/>
        </w:rPr>
        <w:t xml:space="preserve"> и числе интервалов </w:t>
      </w:r>
      <w:r w:rsidRPr="00FF5A4B">
        <w:rPr>
          <w:rFonts w:ascii="Times New Roman" w:hAnsi="Times New Roman" w:cs="Times New Roman"/>
          <w:i/>
          <w:position w:val="-6"/>
          <w:sz w:val="24"/>
          <w:szCs w:val="24"/>
        </w:rPr>
        <w:object w:dxaOrig="440" w:dyaOrig="300">
          <v:shape id="_x0000_i1029" type="#_x0000_t75" style="width:21.75pt;height:15.05pt" o:ole="">
            <v:imagedata r:id="rId12" o:title=""/>
          </v:shape>
          <o:OLEObject Type="Embed" ProgID="Equation.DSMT4" ShapeID="_x0000_i1029" DrawAspect="Content" ObjectID="_1538755730" r:id="rId14"/>
        </w:object>
      </w:r>
      <w:r w:rsidRPr="00FF5A4B">
        <w:rPr>
          <w:rFonts w:ascii="Times New Roman" w:hAnsi="Times New Roman" w:cs="Times New Roman"/>
          <w:i/>
          <w:sz w:val="24"/>
          <w:szCs w:val="24"/>
        </w:rPr>
        <w:t>5, 10, 50, 100;</w:t>
      </w:r>
    </w:p>
    <w:p w:rsidR="00C81EF1" w:rsidRPr="00FF5A4B" w:rsidRDefault="00C81EF1" w:rsidP="00FF5A4B">
      <w:pPr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F5A4B">
        <w:rPr>
          <w:rFonts w:ascii="Times New Roman" w:hAnsi="Times New Roman" w:cs="Times New Roman"/>
          <w:i/>
          <w:sz w:val="24"/>
          <w:szCs w:val="24"/>
        </w:rPr>
        <w:t xml:space="preserve">равновероятном </w:t>
      </w:r>
      <w:proofErr w:type="gramStart"/>
      <w:r w:rsidRPr="00FF5A4B">
        <w:rPr>
          <w:rFonts w:ascii="Times New Roman" w:hAnsi="Times New Roman" w:cs="Times New Roman"/>
          <w:i/>
          <w:sz w:val="24"/>
          <w:szCs w:val="24"/>
        </w:rPr>
        <w:t>группировании</w:t>
      </w:r>
      <w:proofErr w:type="gramEnd"/>
      <w:r w:rsidRPr="00FF5A4B">
        <w:rPr>
          <w:rFonts w:ascii="Times New Roman" w:hAnsi="Times New Roman" w:cs="Times New Roman"/>
          <w:i/>
          <w:sz w:val="24"/>
          <w:szCs w:val="24"/>
        </w:rPr>
        <w:t xml:space="preserve"> и числе интервалов </w:t>
      </w:r>
      <w:r w:rsidRPr="00FF5A4B">
        <w:rPr>
          <w:rFonts w:ascii="Times New Roman" w:hAnsi="Times New Roman" w:cs="Times New Roman"/>
          <w:i/>
          <w:position w:val="-6"/>
          <w:sz w:val="24"/>
          <w:szCs w:val="24"/>
        </w:rPr>
        <w:object w:dxaOrig="440" w:dyaOrig="300">
          <v:shape id="_x0000_i1030" type="#_x0000_t75" style="width:21.75pt;height:15.05pt" o:ole="">
            <v:imagedata r:id="rId12" o:title=""/>
          </v:shape>
          <o:OLEObject Type="Embed" ProgID="Equation.DSMT4" ShapeID="_x0000_i1030" DrawAspect="Content" ObjectID="_1538755731" r:id="rId15"/>
        </w:object>
      </w:r>
      <w:r w:rsidRPr="00FF5A4B">
        <w:rPr>
          <w:rFonts w:ascii="Times New Roman" w:hAnsi="Times New Roman" w:cs="Times New Roman"/>
          <w:i/>
          <w:sz w:val="24"/>
          <w:szCs w:val="24"/>
        </w:rPr>
        <w:t>5, 10, 50, 100;</w:t>
      </w:r>
    </w:p>
    <w:p w:rsidR="00C81EF1" w:rsidRPr="00FF5A4B" w:rsidRDefault="00C81EF1" w:rsidP="00FF5A4B">
      <w:pPr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F5A4B">
        <w:rPr>
          <w:rFonts w:ascii="Times New Roman" w:hAnsi="Times New Roman" w:cs="Times New Roman"/>
          <w:i/>
          <w:sz w:val="24"/>
          <w:szCs w:val="24"/>
        </w:rPr>
        <w:t xml:space="preserve">асимптотически оптимальном </w:t>
      </w:r>
      <w:proofErr w:type="gramStart"/>
      <w:r w:rsidRPr="00FF5A4B">
        <w:rPr>
          <w:rFonts w:ascii="Times New Roman" w:hAnsi="Times New Roman" w:cs="Times New Roman"/>
          <w:i/>
          <w:sz w:val="24"/>
          <w:szCs w:val="24"/>
        </w:rPr>
        <w:t>группировании</w:t>
      </w:r>
      <w:proofErr w:type="gramEnd"/>
      <w:r w:rsidRPr="00FF5A4B">
        <w:rPr>
          <w:rFonts w:ascii="Times New Roman" w:hAnsi="Times New Roman" w:cs="Times New Roman"/>
          <w:i/>
          <w:sz w:val="24"/>
          <w:szCs w:val="24"/>
        </w:rPr>
        <w:t xml:space="preserve"> и числе интервалов </w:t>
      </w:r>
      <w:r w:rsidRPr="00FF5A4B">
        <w:rPr>
          <w:rFonts w:ascii="Times New Roman" w:hAnsi="Times New Roman" w:cs="Times New Roman"/>
          <w:i/>
          <w:position w:val="-6"/>
          <w:sz w:val="24"/>
          <w:szCs w:val="24"/>
        </w:rPr>
        <w:object w:dxaOrig="440" w:dyaOrig="300">
          <v:shape id="_x0000_i1031" type="#_x0000_t75" style="width:21.75pt;height:15.05pt" o:ole="">
            <v:imagedata r:id="rId12" o:title=""/>
          </v:shape>
          <o:OLEObject Type="Embed" ProgID="Equation.DSMT4" ShapeID="_x0000_i1031" DrawAspect="Content" ObjectID="_1538755732" r:id="rId16"/>
        </w:object>
      </w:r>
      <w:r w:rsidRPr="00FF5A4B">
        <w:rPr>
          <w:rFonts w:ascii="Times New Roman" w:hAnsi="Times New Roman" w:cs="Times New Roman"/>
          <w:i/>
          <w:sz w:val="24"/>
          <w:szCs w:val="24"/>
        </w:rPr>
        <w:t>5, 7, 10, 15.</w:t>
      </w:r>
    </w:p>
    <w:p w:rsidR="00FF5A4B" w:rsidRPr="00FF5A4B" w:rsidRDefault="00FF5A4B" w:rsidP="00FF5A4B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17857" w:rsidRPr="00FF5A4B" w:rsidRDefault="00FF5A4B">
      <w:pPr>
        <w:rPr>
          <w:rFonts w:ascii="Times New Roman" w:hAnsi="Times New Roman" w:cs="Times New Roman"/>
          <w:b/>
          <w:sz w:val="24"/>
          <w:szCs w:val="24"/>
        </w:rPr>
      </w:pPr>
      <w:r w:rsidRPr="00FF5A4B">
        <w:rPr>
          <w:rFonts w:ascii="Times New Roman" w:hAnsi="Times New Roman" w:cs="Times New Roman"/>
          <w:b/>
          <w:sz w:val="24"/>
          <w:szCs w:val="24"/>
        </w:rPr>
        <w:t>Р</w:t>
      </w:r>
      <w:r w:rsidRPr="00FF5A4B">
        <w:rPr>
          <w:rFonts w:ascii="Times New Roman" w:hAnsi="Times New Roman" w:cs="Times New Roman"/>
          <w:b/>
          <w:sz w:val="24"/>
          <w:szCs w:val="24"/>
        </w:rPr>
        <w:t>авномерно</w:t>
      </w:r>
      <w:r w:rsidRPr="00FF5A4B">
        <w:rPr>
          <w:rFonts w:ascii="Times New Roman" w:hAnsi="Times New Roman" w:cs="Times New Roman"/>
          <w:b/>
          <w:sz w:val="24"/>
          <w:szCs w:val="24"/>
        </w:rPr>
        <w:t>е</w:t>
      </w:r>
      <w:r w:rsidRPr="00FF5A4B">
        <w:rPr>
          <w:rFonts w:ascii="Times New Roman" w:hAnsi="Times New Roman" w:cs="Times New Roman"/>
          <w:b/>
          <w:sz w:val="24"/>
          <w:szCs w:val="24"/>
        </w:rPr>
        <w:t xml:space="preserve"> группировани</w:t>
      </w:r>
      <w:r w:rsidRPr="00FF5A4B">
        <w:rPr>
          <w:rFonts w:ascii="Times New Roman" w:hAnsi="Times New Roman" w:cs="Times New Roman"/>
          <w:b/>
          <w:sz w:val="24"/>
          <w:szCs w:val="24"/>
        </w:rPr>
        <w:t>е</w:t>
      </w:r>
    </w:p>
    <w:p w:rsidR="00FF5A4B" w:rsidRPr="00FF5A4B" w:rsidRDefault="00FF5A4B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F5A4B">
        <w:rPr>
          <w:rFonts w:ascii="Times New Roman" w:hAnsi="Times New Roman" w:cs="Times New Roman"/>
          <w:b/>
          <w:sz w:val="24"/>
          <w:szCs w:val="24"/>
          <w:lang w:val="en-US"/>
        </w:rPr>
        <w:t>k=5</w:t>
      </w:r>
    </w:p>
    <w:p w:rsidR="006D6A7E" w:rsidRPr="00FF5A4B" w:rsidRDefault="009B45F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2C5774FB" wp14:editId="0931FBF8">
            <wp:extent cx="4751688" cy="347684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24708" t="17835" r="23843" b="15201"/>
                    <a:stretch/>
                  </pic:blipFill>
                  <pic:spPr bwMode="auto">
                    <a:xfrm>
                      <a:off x="0" y="0"/>
                      <a:ext cx="4759163" cy="34823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F15E9" w:rsidRPr="00FF5A4B" w:rsidRDefault="001F15E9" w:rsidP="00AF016D">
      <w:pPr>
        <w:rPr>
          <w:rFonts w:ascii="Times New Roman" w:hAnsi="Times New Roman" w:cs="Times New Roman"/>
          <w:sz w:val="24"/>
          <w:szCs w:val="24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F5A4B">
        <w:rPr>
          <w:rFonts w:ascii="Times New Roman" w:hAnsi="Times New Roman" w:cs="Times New Roman"/>
          <w:b/>
          <w:sz w:val="24"/>
          <w:szCs w:val="24"/>
          <w:lang w:val="en-US"/>
        </w:rPr>
        <w:t>k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Pr="00FF5A4B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58A506AB" wp14:editId="0D34878A">
            <wp:extent cx="4369981" cy="315186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/>
                    <a:srcRect l="24887" t="18153" r="23663" b="15839"/>
                    <a:stretch/>
                  </pic:blipFill>
                  <pic:spPr bwMode="auto">
                    <a:xfrm>
                      <a:off x="0" y="0"/>
                      <a:ext cx="4376866" cy="31568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20321" w:rsidRDefault="00B20321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F5A4B">
        <w:rPr>
          <w:rFonts w:ascii="Times New Roman" w:hAnsi="Times New Roman" w:cs="Times New Roman"/>
          <w:b/>
          <w:sz w:val="24"/>
          <w:szCs w:val="24"/>
          <w:lang w:val="en-US"/>
        </w:rPr>
        <w:t>k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</w:p>
    <w:p w:rsidR="009B45FF" w:rsidRDefault="009B45FF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35275213" wp14:editId="000E48B7">
            <wp:extent cx="4295553" cy="3147089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"/>
                    <a:srcRect l="24528" t="17835" r="23908" b="14968"/>
                    <a:stretch/>
                  </pic:blipFill>
                  <pic:spPr bwMode="auto">
                    <a:xfrm>
                      <a:off x="0" y="0"/>
                      <a:ext cx="4296824" cy="31480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45FF" w:rsidRDefault="009B45FF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Pr="00C55FD7" w:rsidRDefault="009B45FF" w:rsidP="00B3120A">
      <w:pPr>
        <w:rPr>
          <w:rFonts w:ascii="Times New Roman" w:hAnsi="Times New Roman" w:cs="Times New Roman"/>
          <w:b/>
          <w:sz w:val="24"/>
          <w:szCs w:val="24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F5A4B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k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38EF2664" wp14:editId="5475DF0D">
            <wp:extent cx="4369582" cy="324293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/>
                    <a:srcRect l="24528" t="17516" r="24087" b="14649"/>
                    <a:stretch/>
                  </pic:blipFill>
                  <pic:spPr bwMode="auto">
                    <a:xfrm>
                      <a:off x="0" y="0"/>
                      <a:ext cx="4374978" cy="32469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152A" w:rsidRPr="00F0152A" w:rsidRDefault="00F0152A" w:rsidP="009B45FF">
      <w:pPr>
        <w:rPr>
          <w:rFonts w:ascii="Times New Roman" w:hAnsi="Times New Roman" w:cs="Times New Roman"/>
          <w:b/>
          <w:sz w:val="24"/>
          <w:szCs w:val="24"/>
        </w:rPr>
      </w:pPr>
    </w:p>
    <w:p w:rsidR="00F0152A" w:rsidRDefault="009B45FF" w:rsidP="00B3120A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Р</w:t>
      </w:r>
      <w:r w:rsidRPr="009B45FF">
        <w:rPr>
          <w:rFonts w:ascii="Times New Roman" w:hAnsi="Times New Roman" w:cs="Times New Roman"/>
          <w:b/>
          <w:sz w:val="24"/>
          <w:szCs w:val="24"/>
        </w:rPr>
        <w:t>авночастотн</w:t>
      </w:r>
      <w:r>
        <w:rPr>
          <w:rFonts w:ascii="Times New Roman" w:hAnsi="Times New Roman" w:cs="Times New Roman"/>
          <w:b/>
          <w:sz w:val="24"/>
          <w:szCs w:val="24"/>
        </w:rPr>
        <w:t>ое</w:t>
      </w:r>
      <w:proofErr w:type="spellEnd"/>
      <w:r w:rsidRPr="009B45FF">
        <w:rPr>
          <w:rFonts w:ascii="Times New Roman" w:hAnsi="Times New Roman" w:cs="Times New Roman"/>
          <w:b/>
          <w:sz w:val="24"/>
          <w:szCs w:val="24"/>
        </w:rPr>
        <w:t xml:space="preserve"> группировани</w:t>
      </w:r>
      <w:r>
        <w:rPr>
          <w:rFonts w:ascii="Times New Roman" w:hAnsi="Times New Roman" w:cs="Times New Roman"/>
          <w:b/>
          <w:sz w:val="24"/>
          <w:szCs w:val="24"/>
        </w:rPr>
        <w:t>е</w:t>
      </w:r>
    </w:p>
    <w:p w:rsidR="009B45FF" w:rsidRDefault="009B45FF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k=5</w:t>
      </w:r>
    </w:p>
    <w:p w:rsidR="009B45FF" w:rsidRDefault="009B45FF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4E5BCB68" wp14:editId="61C51E6D">
            <wp:extent cx="4735136" cy="3476847"/>
            <wp:effectExtent l="0" t="0" r="889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/>
                    <a:srcRect l="24887" t="17835" r="23843" b="15201"/>
                    <a:stretch/>
                  </pic:blipFill>
                  <pic:spPr bwMode="auto">
                    <a:xfrm>
                      <a:off x="0" y="0"/>
                      <a:ext cx="4749726" cy="3487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45FF" w:rsidRDefault="009B45FF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Pr="00F0152A" w:rsidRDefault="009B45FF" w:rsidP="00B3120A">
      <w:pPr>
        <w:rPr>
          <w:rFonts w:ascii="Times New Roman" w:hAnsi="Times New Roman" w:cs="Times New Roman"/>
          <w:b/>
          <w:sz w:val="24"/>
          <w:szCs w:val="24"/>
        </w:rPr>
      </w:pPr>
    </w:p>
    <w:p w:rsidR="009B45FF" w:rsidRPr="00C55FD7" w:rsidRDefault="009B45FF" w:rsidP="00B3120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k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</w:p>
    <w:p w:rsidR="009B45FF" w:rsidRDefault="009B45FF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131F510B" wp14:editId="3943FA68">
            <wp:extent cx="4632469" cy="3370521"/>
            <wp:effectExtent l="0" t="0" r="0" b="190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"/>
                    <a:srcRect l="24170" t="17516" r="23842" b="15201"/>
                    <a:stretch/>
                  </pic:blipFill>
                  <pic:spPr bwMode="auto">
                    <a:xfrm>
                      <a:off x="0" y="0"/>
                      <a:ext cx="4639715" cy="33757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45FF" w:rsidRDefault="009B45FF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k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50</w:t>
      </w: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7C01F2CF" wp14:editId="52A34F20">
            <wp:extent cx="4679035" cy="3423684"/>
            <wp:effectExtent l="0" t="0" r="7620" b="571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/>
                    <a:srcRect l="24708" t="17516" r="23843" b="15520"/>
                    <a:stretch/>
                  </pic:blipFill>
                  <pic:spPr bwMode="auto">
                    <a:xfrm>
                      <a:off x="0" y="0"/>
                      <a:ext cx="4686395" cy="34290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</w:rPr>
      </w:pPr>
    </w:p>
    <w:p w:rsidR="00C55FD7" w:rsidRPr="00C55FD7" w:rsidRDefault="00C55FD7" w:rsidP="009B45FF">
      <w:pPr>
        <w:rPr>
          <w:rFonts w:ascii="Times New Roman" w:hAnsi="Times New Roman" w:cs="Times New Roman"/>
          <w:b/>
          <w:sz w:val="24"/>
          <w:szCs w:val="24"/>
        </w:rPr>
      </w:pP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k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00</w:t>
      </w: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6B329F06" wp14:editId="670377E7">
            <wp:extent cx="4380205" cy="3189767"/>
            <wp:effectExtent l="0" t="0" r="190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/>
                    <a:srcRect l="25066" t="17516" r="23484" b="15838"/>
                    <a:stretch/>
                  </pic:blipFill>
                  <pic:spPr bwMode="auto">
                    <a:xfrm>
                      <a:off x="0" y="0"/>
                      <a:ext cx="4387122" cy="31948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45FF" w:rsidRDefault="009B45FF" w:rsidP="009B45FF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B45FF" w:rsidRDefault="009B45FF" w:rsidP="00B3120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Р</w:t>
      </w:r>
      <w:r w:rsidRPr="009B45FF">
        <w:rPr>
          <w:rFonts w:ascii="Times New Roman" w:hAnsi="Times New Roman" w:cs="Times New Roman"/>
          <w:b/>
          <w:sz w:val="24"/>
          <w:szCs w:val="24"/>
        </w:rPr>
        <w:t>авновероятно</w:t>
      </w:r>
      <w:r>
        <w:rPr>
          <w:rFonts w:ascii="Times New Roman" w:hAnsi="Times New Roman" w:cs="Times New Roman"/>
          <w:b/>
          <w:sz w:val="24"/>
          <w:szCs w:val="24"/>
        </w:rPr>
        <w:t>е</w:t>
      </w:r>
      <w:r w:rsidRPr="009B45FF">
        <w:rPr>
          <w:rFonts w:ascii="Times New Roman" w:hAnsi="Times New Roman" w:cs="Times New Roman"/>
          <w:b/>
          <w:sz w:val="24"/>
          <w:szCs w:val="24"/>
        </w:rPr>
        <w:t xml:space="preserve"> группировани</w:t>
      </w:r>
      <w:r>
        <w:rPr>
          <w:rFonts w:ascii="Times New Roman" w:hAnsi="Times New Roman" w:cs="Times New Roman"/>
          <w:b/>
          <w:sz w:val="24"/>
          <w:szCs w:val="24"/>
        </w:rPr>
        <w:t>е</w:t>
      </w:r>
    </w:p>
    <w:p w:rsidR="005D3C81" w:rsidRDefault="005D3C81" w:rsidP="00B3120A">
      <w:pPr>
        <w:rPr>
          <w:rFonts w:ascii="Times New Roman" w:hAnsi="Times New Roman" w:cs="Times New Roman"/>
          <w:b/>
          <w:sz w:val="24"/>
          <w:szCs w:val="24"/>
        </w:rPr>
      </w:pPr>
    </w:p>
    <w:p w:rsidR="009B45FF" w:rsidRDefault="009B45FF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k=5</w:t>
      </w:r>
    </w:p>
    <w:p w:rsidR="00A21A73" w:rsidRDefault="00A21A73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43879118" wp14:editId="187DBAEF">
            <wp:extent cx="4280336" cy="3157870"/>
            <wp:effectExtent l="0" t="0" r="6350" b="444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"/>
                    <a:srcRect l="25245" t="17516" r="23550" b="15287"/>
                    <a:stretch/>
                  </pic:blipFill>
                  <pic:spPr bwMode="auto">
                    <a:xfrm>
                      <a:off x="0" y="0"/>
                      <a:ext cx="4283674" cy="3160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1A73" w:rsidRDefault="00A21A73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64499" w:rsidRDefault="00E6449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64499" w:rsidRDefault="00E6449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64499" w:rsidRPr="005D3C81" w:rsidRDefault="00E64499" w:rsidP="00B3120A">
      <w:pPr>
        <w:rPr>
          <w:rFonts w:ascii="Times New Roman" w:hAnsi="Times New Roman" w:cs="Times New Roman"/>
          <w:b/>
          <w:sz w:val="24"/>
          <w:szCs w:val="24"/>
        </w:rPr>
      </w:pPr>
    </w:p>
    <w:p w:rsidR="00A21A73" w:rsidRDefault="00A21A73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k=10</w:t>
      </w:r>
    </w:p>
    <w:p w:rsidR="00A21A73" w:rsidRDefault="00A21A73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1BC6111B" wp14:editId="568DD30F">
            <wp:extent cx="4593265" cy="3317358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"/>
                    <a:srcRect l="24528" t="17835" r="23908" b="15923"/>
                    <a:stretch/>
                  </pic:blipFill>
                  <pic:spPr bwMode="auto">
                    <a:xfrm>
                      <a:off x="0" y="0"/>
                      <a:ext cx="4594626" cy="33183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4499" w:rsidRDefault="00E6449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64499" w:rsidRDefault="00E6449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k=50</w:t>
      </w:r>
    </w:p>
    <w:p w:rsidR="00E64499" w:rsidRDefault="00E6449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0860F06B" wp14:editId="336637CA">
            <wp:extent cx="4685040" cy="3423683"/>
            <wp:effectExtent l="0" t="0" r="1270" b="571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"/>
                    <a:srcRect l="24708" t="17835" r="24022" b="15520"/>
                    <a:stretch/>
                  </pic:blipFill>
                  <pic:spPr bwMode="auto">
                    <a:xfrm>
                      <a:off x="0" y="0"/>
                      <a:ext cx="4693663" cy="34299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4499" w:rsidRDefault="00E6449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64499" w:rsidRDefault="00E6449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64499" w:rsidRDefault="00E6449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64499" w:rsidRDefault="00E6449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64499" w:rsidRDefault="00E6449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64499" w:rsidRDefault="00E6449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k=100</w:t>
      </w:r>
    </w:p>
    <w:p w:rsidR="00E64499" w:rsidRDefault="00E6449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25C87232" wp14:editId="1C464DA5">
            <wp:extent cx="4676308" cy="3402419"/>
            <wp:effectExtent l="0" t="0" r="0" b="762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8"/>
                    <a:srcRect l="24528" t="17198" r="23550" b="15605"/>
                    <a:stretch/>
                  </pic:blipFill>
                  <pic:spPr bwMode="auto">
                    <a:xfrm>
                      <a:off x="0" y="0"/>
                      <a:ext cx="4677693" cy="34034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B3189" w:rsidRDefault="00CB318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B3189" w:rsidRPr="00CB3189" w:rsidRDefault="00CB3189" w:rsidP="00CB318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</w:t>
      </w:r>
      <w:r w:rsidRPr="00CB3189">
        <w:rPr>
          <w:rFonts w:ascii="Times New Roman" w:hAnsi="Times New Roman" w:cs="Times New Roman"/>
          <w:b/>
          <w:sz w:val="24"/>
          <w:szCs w:val="24"/>
        </w:rPr>
        <w:t>симптотически оптимально</w:t>
      </w:r>
      <w:r>
        <w:rPr>
          <w:rFonts w:ascii="Times New Roman" w:hAnsi="Times New Roman" w:cs="Times New Roman"/>
          <w:b/>
          <w:sz w:val="24"/>
          <w:szCs w:val="24"/>
        </w:rPr>
        <w:t>е</w:t>
      </w:r>
      <w:r w:rsidRPr="00CB3189">
        <w:rPr>
          <w:rFonts w:ascii="Times New Roman" w:hAnsi="Times New Roman" w:cs="Times New Roman"/>
          <w:b/>
          <w:sz w:val="24"/>
          <w:szCs w:val="24"/>
        </w:rPr>
        <w:t xml:space="preserve"> группировани</w:t>
      </w:r>
      <w:r>
        <w:rPr>
          <w:rFonts w:ascii="Times New Roman" w:hAnsi="Times New Roman" w:cs="Times New Roman"/>
          <w:b/>
          <w:sz w:val="24"/>
          <w:szCs w:val="24"/>
        </w:rPr>
        <w:t>е</w:t>
      </w:r>
      <w:r w:rsidRPr="00CB3189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0" w:name="_GoBack"/>
      <w:bookmarkEnd w:id="0"/>
    </w:p>
    <w:p w:rsidR="00CB3189" w:rsidRDefault="00CB3189" w:rsidP="00B3120A">
      <w:pPr>
        <w:rPr>
          <w:rFonts w:ascii="Times New Roman" w:hAnsi="Times New Roman" w:cs="Times New Roman"/>
          <w:b/>
          <w:sz w:val="24"/>
          <w:szCs w:val="24"/>
        </w:rPr>
      </w:pPr>
    </w:p>
    <w:p w:rsidR="00CB3189" w:rsidRDefault="00CB318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k=</w:t>
      </w:r>
      <w:r w:rsidRPr="00CB3189">
        <w:rPr>
          <w:rFonts w:ascii="Times New Roman" w:hAnsi="Times New Roman" w:cs="Times New Roman"/>
          <w:b/>
          <w:sz w:val="24"/>
          <w:szCs w:val="24"/>
        </w:rPr>
        <w:t>5</w:t>
      </w:r>
    </w:p>
    <w:p w:rsidR="00CB3189" w:rsidRDefault="00CB318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3F8CB9D1" wp14:editId="70815A36">
            <wp:extent cx="4402388" cy="3168502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"/>
                    <a:srcRect l="24349" t="17516" r="23908" b="16242"/>
                    <a:stretch/>
                  </pic:blipFill>
                  <pic:spPr bwMode="auto">
                    <a:xfrm>
                      <a:off x="0" y="0"/>
                      <a:ext cx="4403691" cy="31694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B3189" w:rsidRDefault="00CB318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B3189" w:rsidRDefault="00CB3189" w:rsidP="00CB3189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B3189" w:rsidRDefault="00CB3189" w:rsidP="00CB3189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B3189" w:rsidRDefault="00CB3189" w:rsidP="00CB3189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B3189" w:rsidRPr="00CB3189" w:rsidRDefault="00CB3189" w:rsidP="00CB3189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k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</w:p>
    <w:p w:rsidR="00CB3189" w:rsidRDefault="00CB318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57706DED" wp14:editId="3EB96078">
            <wp:extent cx="4784650" cy="3455581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"/>
                    <a:srcRect l="24708" t="17835" r="23663" b="15839"/>
                    <a:stretch/>
                  </pic:blipFill>
                  <pic:spPr bwMode="auto">
                    <a:xfrm>
                      <a:off x="0" y="0"/>
                      <a:ext cx="4792177" cy="34610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B3189" w:rsidRDefault="00CB318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B3189" w:rsidRDefault="00CB3189" w:rsidP="00CB3189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k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</w:p>
    <w:p w:rsidR="00CB3189" w:rsidRDefault="00CB3189" w:rsidP="00CB3189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6A34E81A" wp14:editId="158D164A">
            <wp:extent cx="4851805" cy="3508744"/>
            <wp:effectExtent l="0" t="0" r="635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"/>
                    <a:srcRect l="24528" t="17835" r="23729" b="15605"/>
                    <a:stretch/>
                  </pic:blipFill>
                  <pic:spPr bwMode="auto">
                    <a:xfrm>
                      <a:off x="0" y="0"/>
                      <a:ext cx="4853240" cy="35097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B3189" w:rsidRPr="00CB3189" w:rsidRDefault="00CB3189" w:rsidP="00CB3189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E1ED1" w:rsidRDefault="005E1ED1" w:rsidP="00CB3189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E1ED1" w:rsidRDefault="005E1ED1" w:rsidP="00CB3189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E1ED1" w:rsidRDefault="005E1ED1" w:rsidP="00CB3189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B3189" w:rsidRDefault="00CB3189" w:rsidP="00CB3189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k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</w:p>
    <w:p w:rsidR="00CB3189" w:rsidRDefault="00CB3189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13EB4B3E" wp14:editId="34827B30">
            <wp:extent cx="4433376" cy="3274828"/>
            <wp:effectExtent l="0" t="0" r="5715" b="190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l="24528" t="17198" r="24087" b="15287"/>
                    <a:stretch/>
                  </pic:blipFill>
                  <pic:spPr bwMode="auto">
                    <a:xfrm>
                      <a:off x="0" y="0"/>
                      <a:ext cx="4434688" cy="32757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61E89" w:rsidRPr="00561E89" w:rsidRDefault="00561E89" w:rsidP="00B3120A">
      <w:pPr>
        <w:rPr>
          <w:rFonts w:ascii="Times New Roman" w:hAnsi="Times New Roman" w:cs="Times New Roman"/>
          <w:i/>
          <w:sz w:val="24"/>
          <w:szCs w:val="24"/>
          <w:lang w:val="en-US"/>
        </w:rPr>
      </w:pPr>
    </w:p>
    <w:p w:rsidR="00561E89" w:rsidRPr="00561E89" w:rsidRDefault="00561E89" w:rsidP="00561E89">
      <w:pPr>
        <w:pStyle w:val="a6"/>
        <w:numPr>
          <w:ilvl w:val="0"/>
          <w:numId w:val="1"/>
        </w:numPr>
        <w:spacing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561E89">
        <w:rPr>
          <w:rFonts w:ascii="Times New Roman" w:hAnsi="Times New Roman" w:cs="Times New Roman"/>
          <w:i/>
          <w:sz w:val="24"/>
          <w:szCs w:val="24"/>
        </w:rPr>
        <w:t xml:space="preserve">Исследовать мощность критерия </w:t>
      </w:r>
      <w:r w:rsidRPr="00561E89">
        <w:rPr>
          <w:position w:val="-10"/>
        </w:rPr>
        <w:object w:dxaOrig="320" w:dyaOrig="400">
          <v:shape id="_x0000_i1032" type="#_x0000_t75" style="width:15.9pt;height:20.1pt" o:ole="">
            <v:imagedata r:id="rId7" o:title=""/>
          </v:shape>
          <o:OLEObject Type="Embed" ProgID="Equation.DSMT4" ShapeID="_x0000_i1032" DrawAspect="Content" ObjectID="_1538755733" r:id="rId33"/>
        </w:object>
      </w:r>
      <w:r w:rsidRPr="00561E89">
        <w:rPr>
          <w:rFonts w:ascii="Times New Roman" w:hAnsi="Times New Roman" w:cs="Times New Roman"/>
          <w:i/>
          <w:sz w:val="24"/>
          <w:szCs w:val="24"/>
        </w:rPr>
        <w:t xml:space="preserve"> Пирсона при проверке простых гипотез в случае проверки нормальности  относительно наиболее близкого логистического закона с параметром масштаба </w:t>
      </w:r>
      <w:r w:rsidRPr="00561E89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0.551328895  </w:t>
      </w:r>
      <w:r w:rsidRPr="00561E89">
        <w:rPr>
          <w:rFonts w:ascii="Times New Roman" w:hAnsi="Times New Roman" w:cs="Times New Roman"/>
          <w:i/>
          <w:sz w:val="24"/>
          <w:szCs w:val="24"/>
        </w:rPr>
        <w:t xml:space="preserve">[можно вставить в файл </w:t>
      </w:r>
      <w:r w:rsidRPr="00561E89">
        <w:rPr>
          <w:rFonts w:ascii="Times New Roman" w:hAnsi="Times New Roman" w:cs="Times New Roman"/>
          <w:i/>
          <w:sz w:val="24"/>
          <w:szCs w:val="24"/>
          <w:lang w:val="en-US"/>
        </w:rPr>
        <w:t>is</w:t>
      </w:r>
      <w:r w:rsidRPr="00561E89">
        <w:rPr>
          <w:rFonts w:ascii="Times New Roman" w:hAnsi="Times New Roman" w:cs="Times New Roman"/>
          <w:i/>
          <w:sz w:val="24"/>
          <w:szCs w:val="24"/>
        </w:rPr>
        <w:t>.</w:t>
      </w:r>
      <w:proofErr w:type="spellStart"/>
      <w:r w:rsidRPr="00561E89">
        <w:rPr>
          <w:rFonts w:ascii="Times New Roman" w:hAnsi="Times New Roman" w:cs="Times New Roman"/>
          <w:i/>
          <w:sz w:val="24"/>
          <w:szCs w:val="24"/>
          <w:lang w:val="en-US"/>
        </w:rPr>
        <w:t>ini</w:t>
      </w:r>
      <w:proofErr w:type="spellEnd"/>
      <w:r w:rsidRPr="00561E89">
        <w:rPr>
          <w:rFonts w:ascii="Times New Roman" w:hAnsi="Times New Roman" w:cs="Times New Roman"/>
          <w:i/>
          <w:sz w:val="24"/>
          <w:szCs w:val="24"/>
        </w:rPr>
        <w:t xml:space="preserve"> описания законов </w:t>
      </w:r>
      <w:r w:rsidRPr="00882AD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882ADE">
        <w:rPr>
          <w:rFonts w:ascii="Times New Roman" w:hAnsi="Times New Roman" w:cs="Times New Roman"/>
          <w:i/>
          <w:sz w:val="24"/>
          <w:szCs w:val="24"/>
        </w:rPr>
        <w:t>9=</w:t>
      </w:r>
      <w:proofErr w:type="spellStart"/>
      <w:r w:rsidRPr="00882ADE">
        <w:rPr>
          <w:rFonts w:ascii="Times New Roman" w:hAnsi="Times New Roman" w:cs="Times New Roman"/>
          <w:i/>
          <w:sz w:val="24"/>
          <w:szCs w:val="24"/>
        </w:rPr>
        <w:t>Shift</w:t>
      </w:r>
      <w:proofErr w:type="spellEnd"/>
      <w:r w:rsidRPr="00882ADE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882ADE">
        <w:rPr>
          <w:rFonts w:ascii="Times New Roman" w:hAnsi="Times New Roman" w:cs="Times New Roman"/>
          <w:i/>
          <w:sz w:val="24"/>
          <w:szCs w:val="24"/>
        </w:rPr>
        <w:t>Scale</w:t>
      </w:r>
      <w:proofErr w:type="spellEnd"/>
      <w:r w:rsidRPr="00882ADE">
        <w:rPr>
          <w:rFonts w:ascii="Times New Roman" w:hAnsi="Times New Roman" w:cs="Times New Roman"/>
          <w:i/>
          <w:sz w:val="24"/>
          <w:szCs w:val="24"/>
        </w:rPr>
        <w:t>(D9())) и</w:t>
      </w:r>
      <w:r w:rsidRPr="00882ADE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Pr="00882ADE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d</w:t>
      </w:r>
      <w:r w:rsidRPr="00882ADE">
        <w:rPr>
          <w:rFonts w:ascii="Times New Roman" w:hAnsi="Times New Roman" w:cs="Times New Roman"/>
          <w:i/>
          <w:color w:val="000000"/>
          <w:sz w:val="24"/>
          <w:szCs w:val="24"/>
        </w:rPr>
        <w:t>13=</w:t>
      </w:r>
      <w:proofErr w:type="spellStart"/>
      <w:r w:rsidRPr="00882ADE">
        <w:rPr>
          <w:rFonts w:ascii="Times New Roman" w:hAnsi="Times New Roman" w:cs="Times New Roman"/>
          <w:i/>
          <w:sz w:val="24"/>
          <w:szCs w:val="24"/>
        </w:rPr>
        <w:t>Shift</w:t>
      </w:r>
      <w:proofErr w:type="spellEnd"/>
      <w:r w:rsidRPr="00882ADE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882ADE">
        <w:rPr>
          <w:rFonts w:ascii="Times New Roman" w:hAnsi="Times New Roman" w:cs="Times New Roman"/>
          <w:i/>
          <w:sz w:val="24"/>
          <w:szCs w:val="24"/>
        </w:rPr>
        <w:t>Scale</w:t>
      </w:r>
      <w:proofErr w:type="spellEnd"/>
      <w:r w:rsidRPr="00882ADE">
        <w:rPr>
          <w:rFonts w:ascii="Times New Roman" w:hAnsi="Times New Roman" w:cs="Times New Roman"/>
          <w:i/>
          <w:sz w:val="24"/>
          <w:szCs w:val="24"/>
        </w:rPr>
        <w:t>(D13(),0.551328895))].</w:t>
      </w:r>
      <w:r w:rsidRPr="00561E89">
        <w:rPr>
          <w:rFonts w:ascii="Times New Roman" w:hAnsi="Times New Roman" w:cs="Times New Roman"/>
          <w:i/>
          <w:sz w:val="24"/>
          <w:szCs w:val="24"/>
        </w:rPr>
        <w:t xml:space="preserve"> Для оценки мощности смоделировать распределения статистик при справедливости конкурирующего закона (при логистическом законе, соответствующем гипотезе </w:t>
      </w:r>
      <w:r w:rsidRPr="00561E89">
        <w:rPr>
          <w:position w:val="-12"/>
        </w:rPr>
        <w:object w:dxaOrig="360" w:dyaOrig="380">
          <v:shape id="_x0000_i1033" type="#_x0000_t75" style="width:18.4pt;height:19.25pt" o:ole="">
            <v:imagedata r:id="rId34" o:title=""/>
          </v:shape>
          <o:OLEObject Type="Embed" ProgID="Equation.DSMT4" ShapeID="_x0000_i1033" DrawAspect="Content" ObjectID="_1538755734" r:id="rId35"/>
        </w:object>
      </w:r>
      <w:r w:rsidRPr="00561E89">
        <w:rPr>
          <w:rFonts w:ascii="Times New Roman" w:hAnsi="Times New Roman" w:cs="Times New Roman"/>
          <w:i/>
          <w:sz w:val="24"/>
          <w:szCs w:val="24"/>
        </w:rPr>
        <w:t xml:space="preserve">), имея в виду что при справедливости </w:t>
      </w:r>
      <w:r w:rsidRPr="00561E89">
        <w:rPr>
          <w:position w:val="-12"/>
        </w:rPr>
        <w:object w:dxaOrig="380" w:dyaOrig="380">
          <v:shape id="_x0000_i1034" type="#_x0000_t75" style="width:19.25pt;height:19.25pt" o:ole="">
            <v:imagedata r:id="rId36" o:title=""/>
          </v:shape>
          <o:OLEObject Type="Embed" ProgID="Equation.DSMT4" ShapeID="_x0000_i1034" DrawAspect="Content" ObjectID="_1538755735" r:id="rId37"/>
        </w:object>
      </w:r>
      <w:r w:rsidRPr="00561E89">
        <w:rPr>
          <w:rFonts w:ascii="Times New Roman" w:hAnsi="Times New Roman" w:cs="Times New Roman"/>
          <w:i/>
          <w:sz w:val="24"/>
          <w:szCs w:val="24"/>
        </w:rPr>
        <w:t xml:space="preserve"> распределение статистики подчиняется </w:t>
      </w:r>
      <w:r w:rsidRPr="00561E89">
        <w:rPr>
          <w:position w:val="-12"/>
        </w:rPr>
        <w:object w:dxaOrig="480" w:dyaOrig="420">
          <v:shape id="_x0000_i1035" type="#_x0000_t75" style="width:24.3pt;height:20.95pt" o:ole="">
            <v:imagedata r:id="rId38" o:title=""/>
          </v:shape>
          <o:OLEObject Type="Embed" ProgID="Equation.DSMT4" ShapeID="_x0000_i1035" DrawAspect="Content" ObjectID="_1538755736" r:id="rId39"/>
        </w:object>
      </w:r>
      <w:r w:rsidRPr="00561E89">
        <w:rPr>
          <w:rFonts w:ascii="Times New Roman" w:hAnsi="Times New Roman" w:cs="Times New Roman"/>
          <w:i/>
          <w:sz w:val="24"/>
          <w:szCs w:val="24"/>
        </w:rPr>
        <w:t>-</w:t>
      </w:r>
      <w:r w:rsidRPr="00561E89">
        <w:rPr>
          <w:rFonts w:ascii="Times New Roman" w:hAnsi="Times New Roman" w:cs="Times New Roman"/>
          <w:i/>
          <w:sz w:val="24"/>
          <w:szCs w:val="24"/>
        </w:rPr>
        <w:t xml:space="preserve">распределению. </w:t>
      </w:r>
    </w:p>
    <w:p w:rsidR="00561E89" w:rsidRDefault="00561E89" w:rsidP="00561E89">
      <w:pPr>
        <w:spacing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561E89">
        <w:rPr>
          <w:rFonts w:ascii="Times New Roman" w:hAnsi="Times New Roman" w:cs="Times New Roman"/>
          <w:i/>
          <w:sz w:val="24"/>
          <w:szCs w:val="24"/>
        </w:rPr>
        <w:t xml:space="preserve">Мощность смотреть при заданной вероятности ошибки 1-го рода </w:t>
      </w:r>
      <w:r w:rsidRPr="00561E89">
        <w:rPr>
          <w:rFonts w:ascii="Times New Roman" w:hAnsi="Times New Roman" w:cs="Times New Roman"/>
          <w:i/>
          <w:position w:val="-6"/>
          <w:sz w:val="24"/>
          <w:szCs w:val="24"/>
        </w:rPr>
        <w:object w:dxaOrig="840" w:dyaOrig="300">
          <v:shape id="_x0000_i1036" type="#_x0000_t75" style="width:41.85pt;height:15.05pt" o:ole="">
            <v:imagedata r:id="rId40" o:title=""/>
          </v:shape>
          <o:OLEObject Type="Embed" ProgID="Equation.DSMT4" ShapeID="_x0000_i1036" DrawAspect="Content" ObjectID="_1538755737" r:id="rId41"/>
        </w:object>
      </w:r>
      <w:r w:rsidRPr="00561E89">
        <w:rPr>
          <w:rFonts w:ascii="Times New Roman" w:hAnsi="Times New Roman" w:cs="Times New Roman"/>
          <w:i/>
          <w:sz w:val="24"/>
          <w:szCs w:val="24"/>
        </w:rPr>
        <w:t xml:space="preserve">, объеме выборок </w:t>
      </w:r>
      <w:r w:rsidRPr="00561E89">
        <w:rPr>
          <w:rFonts w:ascii="Times New Roman" w:hAnsi="Times New Roman" w:cs="Times New Roman"/>
          <w:i/>
          <w:position w:val="-6"/>
          <w:sz w:val="24"/>
          <w:szCs w:val="24"/>
        </w:rPr>
        <w:object w:dxaOrig="900" w:dyaOrig="300">
          <v:shape id="_x0000_i1037" type="#_x0000_t75" style="width:45.2pt;height:15.05pt" o:ole="">
            <v:imagedata r:id="rId42" o:title=""/>
          </v:shape>
          <o:OLEObject Type="Embed" ProgID="Equation.DSMT4" ShapeID="_x0000_i1037" DrawAspect="Content" ObjectID="_1538755738" r:id="rId43"/>
        </w:object>
      </w:r>
      <w:r w:rsidRPr="00561E89">
        <w:rPr>
          <w:rFonts w:ascii="Times New Roman" w:hAnsi="Times New Roman" w:cs="Times New Roman"/>
          <w:i/>
          <w:sz w:val="24"/>
          <w:szCs w:val="24"/>
        </w:rPr>
        <w:t>, количестве “симуляций”</w:t>
      </w:r>
      <w:r w:rsidRPr="00561E89">
        <w:rPr>
          <w:rFonts w:ascii="Times New Roman" w:hAnsi="Times New Roman" w:cs="Times New Roman"/>
          <w:i/>
          <w:position w:val="-6"/>
          <w:sz w:val="24"/>
          <w:szCs w:val="24"/>
        </w:rPr>
        <w:object w:dxaOrig="1120" w:dyaOrig="300">
          <v:shape id="_x0000_i1038" type="#_x0000_t75" style="width:56.1pt;height:15.05pt" o:ole="">
            <v:imagedata r:id="rId44" o:title=""/>
          </v:shape>
          <o:OLEObject Type="Embed" ProgID="Equation.DSMT4" ShapeID="_x0000_i1038" DrawAspect="Content" ObjectID="_1538755739" r:id="rId45"/>
        </w:object>
      </w:r>
      <w:r w:rsidRPr="00561E89">
        <w:rPr>
          <w:rFonts w:ascii="Times New Roman" w:hAnsi="Times New Roman" w:cs="Times New Roman"/>
          <w:i/>
          <w:sz w:val="24"/>
          <w:szCs w:val="24"/>
        </w:rPr>
        <w:t xml:space="preserve">, числе интервалов </w:t>
      </w:r>
      <w:r w:rsidRPr="00561E89">
        <w:rPr>
          <w:rFonts w:ascii="Times New Roman" w:hAnsi="Times New Roman" w:cs="Times New Roman"/>
          <w:i/>
          <w:position w:val="-6"/>
          <w:sz w:val="24"/>
          <w:szCs w:val="24"/>
        </w:rPr>
        <w:object w:dxaOrig="620" w:dyaOrig="300">
          <v:shape id="_x0000_i1039" type="#_x0000_t75" style="width:31pt;height:15.05pt" o:ole="">
            <v:imagedata r:id="rId46" o:title=""/>
          </v:shape>
          <o:OLEObject Type="Embed" ProgID="Equation.DSMT4" ShapeID="_x0000_i1039" DrawAspect="Content" ObjectID="_1538755740" r:id="rId47"/>
        </w:object>
      </w:r>
      <w:r w:rsidRPr="00561E89">
        <w:rPr>
          <w:rFonts w:ascii="Times New Roman" w:hAnsi="Times New Roman" w:cs="Times New Roman"/>
          <w:i/>
          <w:sz w:val="24"/>
          <w:szCs w:val="24"/>
        </w:rPr>
        <w:t xml:space="preserve">, при </w:t>
      </w:r>
      <w:proofErr w:type="spellStart"/>
      <w:r w:rsidRPr="00561E89">
        <w:rPr>
          <w:rFonts w:ascii="Times New Roman" w:hAnsi="Times New Roman" w:cs="Times New Roman"/>
          <w:i/>
          <w:sz w:val="24"/>
          <w:szCs w:val="24"/>
        </w:rPr>
        <w:t>равночастотном</w:t>
      </w:r>
      <w:proofErr w:type="spellEnd"/>
      <w:r w:rsidRPr="00561E89">
        <w:rPr>
          <w:rFonts w:ascii="Times New Roman" w:hAnsi="Times New Roman" w:cs="Times New Roman"/>
          <w:i/>
          <w:sz w:val="24"/>
          <w:szCs w:val="24"/>
        </w:rPr>
        <w:t>, равновероятном и асимптотически оптимальном группировании.</w:t>
      </w:r>
    </w:p>
    <w:p w:rsidR="008D0BCA" w:rsidRPr="008D0BCA" w:rsidRDefault="008D0BCA" w:rsidP="00561E89">
      <w:pPr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tbl>
      <w:tblPr>
        <w:tblStyle w:val="-1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E671F7" w:rsidRPr="00EA6265" w:rsidTr="00EA626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5" w:type="dxa"/>
          </w:tcPr>
          <w:p w:rsidR="00E671F7" w:rsidRPr="00EA6265" w:rsidRDefault="00E671F7" w:rsidP="00B3120A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Тип группирования</w:t>
            </w:r>
          </w:p>
        </w:tc>
        <w:tc>
          <w:tcPr>
            <w:tcW w:w="4786" w:type="dxa"/>
          </w:tcPr>
          <w:p w:rsidR="00E671F7" w:rsidRPr="00EA6265" w:rsidRDefault="00E671F7" w:rsidP="00B3120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Значение мощности</w:t>
            </w:r>
          </w:p>
        </w:tc>
      </w:tr>
      <w:tr w:rsidR="00E671F7" w:rsidRPr="00EA6265" w:rsidTr="00EA626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5" w:type="dxa"/>
          </w:tcPr>
          <w:p w:rsidR="00E671F7" w:rsidRPr="00EA6265" w:rsidRDefault="00E671F7" w:rsidP="00B3120A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  <w:proofErr w:type="spellEnd"/>
          </w:p>
        </w:tc>
        <w:tc>
          <w:tcPr>
            <w:tcW w:w="4786" w:type="dxa"/>
          </w:tcPr>
          <w:p w:rsidR="00E671F7" w:rsidRPr="00EA6265" w:rsidRDefault="00E671F7" w:rsidP="00B312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sz w:val="24"/>
                <w:szCs w:val="24"/>
              </w:rPr>
              <w:t>0.425</w:t>
            </w:r>
          </w:p>
        </w:tc>
      </w:tr>
      <w:tr w:rsidR="00E671F7" w:rsidRPr="00EA6265" w:rsidTr="00EA626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5" w:type="dxa"/>
          </w:tcPr>
          <w:p w:rsidR="00E671F7" w:rsidRPr="00EA6265" w:rsidRDefault="00E671F7" w:rsidP="00B3120A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4786" w:type="dxa"/>
          </w:tcPr>
          <w:p w:rsidR="00E671F7" w:rsidRPr="00EA6265" w:rsidRDefault="00E671F7" w:rsidP="00B3120A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sz w:val="24"/>
                <w:szCs w:val="24"/>
              </w:rPr>
              <w:t>0.4294</w:t>
            </w:r>
          </w:p>
        </w:tc>
      </w:tr>
      <w:tr w:rsidR="00E671F7" w:rsidRPr="00EA6265" w:rsidTr="00EA626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5" w:type="dxa"/>
          </w:tcPr>
          <w:p w:rsidR="00E671F7" w:rsidRPr="00EA6265" w:rsidRDefault="00E671F7" w:rsidP="00B3120A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4786" w:type="dxa"/>
          </w:tcPr>
          <w:p w:rsidR="00E671F7" w:rsidRPr="00EA6265" w:rsidRDefault="00E671F7" w:rsidP="00B3120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sz w:val="24"/>
                <w:szCs w:val="24"/>
              </w:rPr>
              <w:t>0.6192</w:t>
            </w:r>
          </w:p>
        </w:tc>
      </w:tr>
    </w:tbl>
    <w:p w:rsidR="00561E89" w:rsidRDefault="00561E89" w:rsidP="00B3120A">
      <w:pPr>
        <w:rPr>
          <w:rFonts w:ascii="Times New Roman" w:hAnsi="Times New Roman" w:cs="Times New Roman"/>
          <w:b/>
          <w:sz w:val="24"/>
          <w:szCs w:val="24"/>
        </w:rPr>
      </w:pPr>
    </w:p>
    <w:p w:rsidR="008D0BCA" w:rsidRPr="008D0BCA" w:rsidRDefault="008D0BCA" w:rsidP="008D0BCA">
      <w:pPr>
        <w:pStyle w:val="a6"/>
        <w:numPr>
          <w:ilvl w:val="0"/>
          <w:numId w:val="1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8D0BCA">
        <w:rPr>
          <w:rFonts w:ascii="Times New Roman" w:hAnsi="Times New Roman" w:cs="Times New Roman"/>
          <w:i/>
          <w:sz w:val="24"/>
          <w:szCs w:val="24"/>
        </w:rPr>
        <w:t xml:space="preserve">Исследовать мощность критерия </w:t>
      </w:r>
      <w:r w:rsidRPr="008D0BCA">
        <w:rPr>
          <w:rFonts w:ascii="Times New Roman" w:hAnsi="Times New Roman" w:cs="Times New Roman"/>
          <w:b/>
          <w:i/>
          <w:sz w:val="24"/>
          <w:szCs w:val="24"/>
        </w:rPr>
        <w:t>при интервалах Неймана-Пирсона</w:t>
      </w:r>
      <w:r w:rsidRPr="008D0BCA">
        <w:rPr>
          <w:rFonts w:ascii="Times New Roman" w:hAnsi="Times New Roman" w:cs="Times New Roman"/>
          <w:i/>
          <w:sz w:val="24"/>
          <w:szCs w:val="24"/>
        </w:rPr>
        <w:t xml:space="preserve"> (граничные точки соответствуют абсциссам пересечений плотностей конкурирующих законов). В данном случае </w:t>
      </w:r>
      <w:r w:rsidRPr="008D0BCA">
        <w:rPr>
          <w:position w:val="-6"/>
        </w:rPr>
        <w:object w:dxaOrig="620" w:dyaOrig="300">
          <v:shape id="_x0000_i1040" type="#_x0000_t75" style="width:31pt;height:15.05pt" o:ole="">
            <v:imagedata r:id="rId48" o:title=""/>
          </v:shape>
          <o:OLEObject Type="Embed" ProgID="Equation.DSMT4" ShapeID="_x0000_i1040" DrawAspect="Content" ObjectID="_1538755741" r:id="rId49"/>
        </w:object>
      </w:r>
      <w:r w:rsidRPr="008D0BCA">
        <w:rPr>
          <w:rFonts w:ascii="Times New Roman" w:hAnsi="Times New Roman" w:cs="Times New Roman"/>
          <w:i/>
          <w:sz w:val="24"/>
          <w:szCs w:val="24"/>
        </w:rPr>
        <w:t xml:space="preserve">. Способ группирования «По заданным граничным точкам». В файле </w:t>
      </w:r>
      <w:proofErr w:type="spellStart"/>
      <w:r w:rsidRPr="008D0BCA">
        <w:rPr>
          <w:rFonts w:ascii="Times New Roman" w:hAnsi="Times New Roman" w:cs="Times New Roman"/>
          <w:i/>
          <w:sz w:val="24"/>
          <w:szCs w:val="24"/>
          <w:lang w:val="en-US"/>
        </w:rPr>
        <w:t>grpoint</w:t>
      </w:r>
      <w:proofErr w:type="spellEnd"/>
      <w:r w:rsidRPr="008D0BCA">
        <w:rPr>
          <w:rFonts w:ascii="Times New Roman" w:hAnsi="Times New Roman" w:cs="Times New Roman"/>
          <w:i/>
          <w:sz w:val="24"/>
          <w:szCs w:val="24"/>
        </w:rPr>
        <w:t>.</w:t>
      </w:r>
      <w:proofErr w:type="spellStart"/>
      <w:r w:rsidRPr="008D0BCA">
        <w:rPr>
          <w:rFonts w:ascii="Times New Roman" w:hAnsi="Times New Roman" w:cs="Times New Roman"/>
          <w:i/>
          <w:sz w:val="24"/>
          <w:szCs w:val="24"/>
          <w:lang w:val="en-US"/>
        </w:rPr>
        <w:t>gp</w:t>
      </w:r>
      <w:proofErr w:type="spellEnd"/>
      <w:r w:rsidRPr="008D0BCA">
        <w:rPr>
          <w:rFonts w:ascii="Times New Roman" w:hAnsi="Times New Roman" w:cs="Times New Roman"/>
          <w:i/>
          <w:sz w:val="24"/>
          <w:szCs w:val="24"/>
        </w:rPr>
        <w:t xml:space="preserve"> задаются значения:</w:t>
      </w:r>
    </w:p>
    <w:p w:rsidR="008D0BCA" w:rsidRPr="008D0BCA" w:rsidRDefault="008D0BCA" w:rsidP="008D0BC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D0BCA">
        <w:rPr>
          <w:rFonts w:ascii="Times New Roman" w:hAnsi="Times New Roman" w:cs="Times New Roman"/>
          <w:sz w:val="24"/>
          <w:szCs w:val="24"/>
        </w:rPr>
        <w:t>5</w:t>
      </w:r>
    </w:p>
    <w:p w:rsidR="008D0BCA" w:rsidRPr="008D0BCA" w:rsidRDefault="008D0BCA" w:rsidP="008D0BC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D0BCA">
        <w:rPr>
          <w:rFonts w:ascii="Times New Roman" w:hAnsi="Times New Roman" w:cs="Times New Roman"/>
          <w:sz w:val="24"/>
          <w:szCs w:val="24"/>
        </w:rPr>
        <w:lastRenderedPageBreak/>
        <w:t>-2.37474</w:t>
      </w:r>
    </w:p>
    <w:p w:rsidR="008D0BCA" w:rsidRPr="008D0BCA" w:rsidRDefault="008D0BCA" w:rsidP="008D0BC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D0BCA">
        <w:rPr>
          <w:rFonts w:ascii="Times New Roman" w:hAnsi="Times New Roman" w:cs="Times New Roman"/>
          <w:sz w:val="24"/>
          <w:szCs w:val="24"/>
        </w:rPr>
        <w:t>-0.682756</w:t>
      </w:r>
    </w:p>
    <w:p w:rsidR="008D0BCA" w:rsidRPr="008D0BCA" w:rsidRDefault="008D0BCA" w:rsidP="008D0BC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D0BCA">
        <w:rPr>
          <w:rFonts w:ascii="Times New Roman" w:hAnsi="Times New Roman" w:cs="Times New Roman"/>
          <w:sz w:val="24"/>
          <w:szCs w:val="24"/>
        </w:rPr>
        <w:t>0.682756</w:t>
      </w:r>
    </w:p>
    <w:p w:rsidR="008D0BCA" w:rsidRDefault="00F61AC7" w:rsidP="00F61AC7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2.37474</w:t>
      </w:r>
    </w:p>
    <w:p w:rsidR="00F61AC7" w:rsidRPr="00F61AC7" w:rsidRDefault="00F61AC7" w:rsidP="00F61AC7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E7FAE" w:rsidRPr="00C55FD7" w:rsidRDefault="00F61AC7" w:rsidP="00B3120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-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B = </w:t>
      </w:r>
      <w:r w:rsidRPr="00F61AC7">
        <w:rPr>
          <w:rFonts w:ascii="Times New Roman" w:hAnsi="Times New Roman" w:cs="Times New Roman"/>
          <w:b/>
          <w:sz w:val="24"/>
          <w:szCs w:val="24"/>
        </w:rPr>
        <w:t>0.5762</w:t>
      </w:r>
    </w:p>
    <w:p w:rsidR="00CE7FAE" w:rsidRPr="00CE7FAE" w:rsidRDefault="00CE7FAE" w:rsidP="00CE7FAE">
      <w:pPr>
        <w:pStyle w:val="a6"/>
        <w:numPr>
          <w:ilvl w:val="0"/>
          <w:numId w:val="1"/>
        </w:numPr>
        <w:spacing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CE7FAE">
        <w:rPr>
          <w:rFonts w:ascii="Times New Roman" w:hAnsi="Times New Roman" w:cs="Times New Roman"/>
          <w:i/>
          <w:sz w:val="24"/>
          <w:szCs w:val="24"/>
        </w:rPr>
        <w:t xml:space="preserve">Исследовать мощность критерия при </w:t>
      </w:r>
      <w:r w:rsidRPr="00CE7FAE">
        <w:rPr>
          <w:rFonts w:ascii="Times New Roman" w:hAnsi="Times New Roman" w:cs="Times New Roman"/>
          <w:b/>
          <w:i/>
          <w:sz w:val="24"/>
          <w:szCs w:val="24"/>
        </w:rPr>
        <w:t>оптимальном группировании</w:t>
      </w:r>
      <w:r w:rsidRPr="00CE7FAE">
        <w:rPr>
          <w:rFonts w:ascii="Times New Roman" w:hAnsi="Times New Roman" w:cs="Times New Roman"/>
          <w:i/>
          <w:sz w:val="24"/>
          <w:szCs w:val="24"/>
        </w:rPr>
        <w:t xml:space="preserve"> для данной пары конкурирующих законов. Это группирование соответствует максимальному значению параметра </w:t>
      </w:r>
      <w:proofErr w:type="spellStart"/>
      <w:r w:rsidRPr="00CE7FAE">
        <w:rPr>
          <w:rFonts w:ascii="Times New Roman" w:hAnsi="Times New Roman" w:cs="Times New Roman"/>
          <w:i/>
          <w:sz w:val="24"/>
          <w:szCs w:val="24"/>
        </w:rPr>
        <w:t>нецентральности</w:t>
      </w:r>
      <w:proofErr w:type="spellEnd"/>
      <w:r w:rsidRPr="00CE7FAE">
        <w:rPr>
          <w:rFonts w:ascii="Times New Roman" w:hAnsi="Times New Roman" w:cs="Times New Roman"/>
          <w:i/>
          <w:sz w:val="24"/>
          <w:szCs w:val="24"/>
        </w:rPr>
        <w:t xml:space="preserve"> нецентрального </w:t>
      </w:r>
      <w:r w:rsidRPr="00CE7FAE">
        <w:rPr>
          <w:rFonts w:ascii="Times New Roman" w:hAnsi="Times New Roman" w:cs="Times New Roman"/>
          <w:i/>
          <w:position w:val="-12"/>
          <w:sz w:val="24"/>
          <w:szCs w:val="24"/>
        </w:rPr>
        <w:object w:dxaOrig="840" w:dyaOrig="420">
          <v:shape id="_x0000_i1041" type="#_x0000_t75" style="width:41.85pt;height:20.95pt" o:ole="">
            <v:imagedata r:id="rId50" o:title=""/>
          </v:shape>
          <o:OLEObject Type="Embed" ProgID="Equation.DSMT4" ShapeID="_x0000_i1041" DrawAspect="Content" ObjectID="_1538755742" r:id="rId51"/>
        </w:object>
      </w:r>
      <w:r w:rsidRPr="00CE7FAE">
        <w:rPr>
          <w:rFonts w:ascii="Times New Roman" w:hAnsi="Times New Roman" w:cs="Times New Roman"/>
          <w:i/>
          <w:sz w:val="24"/>
          <w:szCs w:val="24"/>
        </w:rPr>
        <w:t>-</w:t>
      </w:r>
      <w:r w:rsidRPr="00CE7FAE">
        <w:rPr>
          <w:rFonts w:ascii="Times New Roman" w:hAnsi="Times New Roman" w:cs="Times New Roman"/>
          <w:i/>
          <w:sz w:val="24"/>
          <w:szCs w:val="24"/>
        </w:rPr>
        <w:t xml:space="preserve">распределения. В данном случае </w:t>
      </w:r>
      <w:proofErr w:type="gramStart"/>
      <w:r w:rsidRPr="00CE7FAE">
        <w:rPr>
          <w:rFonts w:ascii="Times New Roman" w:hAnsi="Times New Roman" w:cs="Times New Roman"/>
          <w:i/>
          <w:sz w:val="24"/>
          <w:szCs w:val="24"/>
        </w:rPr>
        <w:t>для</w:t>
      </w:r>
      <w:proofErr w:type="gramEnd"/>
      <w:r w:rsidRPr="00CE7FA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E7FAE">
        <w:rPr>
          <w:rFonts w:ascii="Times New Roman" w:hAnsi="Times New Roman" w:cs="Times New Roman"/>
          <w:i/>
          <w:position w:val="-6"/>
          <w:sz w:val="24"/>
          <w:szCs w:val="24"/>
        </w:rPr>
        <w:object w:dxaOrig="620" w:dyaOrig="300">
          <v:shape id="_x0000_i1042" type="#_x0000_t75" style="width:31pt;height:15.05pt" o:ole="">
            <v:imagedata r:id="rId52" o:title=""/>
          </v:shape>
          <o:OLEObject Type="Embed" ProgID="Equation.DSMT4" ShapeID="_x0000_i1042" DrawAspect="Content" ObjectID="_1538755743" r:id="rId53"/>
        </w:object>
      </w:r>
      <w:r w:rsidRPr="00CE7FA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Pr="00CE7FAE">
        <w:rPr>
          <w:rFonts w:ascii="Times New Roman" w:hAnsi="Times New Roman" w:cs="Times New Roman"/>
          <w:i/>
          <w:sz w:val="24"/>
          <w:szCs w:val="24"/>
        </w:rPr>
        <w:t>оптимальные</w:t>
      </w:r>
      <w:proofErr w:type="gramEnd"/>
      <w:r w:rsidRPr="00CE7FAE">
        <w:rPr>
          <w:rFonts w:ascii="Times New Roman" w:hAnsi="Times New Roman" w:cs="Times New Roman"/>
          <w:i/>
          <w:sz w:val="24"/>
          <w:szCs w:val="24"/>
        </w:rPr>
        <w:t xml:space="preserve"> граничные точки при способе группирования «По заданным граничным точкам» задаются в файле </w:t>
      </w:r>
      <w:proofErr w:type="spellStart"/>
      <w:r w:rsidRPr="00CE7FAE">
        <w:rPr>
          <w:rFonts w:ascii="Times New Roman" w:hAnsi="Times New Roman" w:cs="Times New Roman"/>
          <w:i/>
          <w:sz w:val="24"/>
          <w:szCs w:val="24"/>
          <w:lang w:val="en-US"/>
        </w:rPr>
        <w:t>grpoint</w:t>
      </w:r>
      <w:proofErr w:type="spellEnd"/>
      <w:r w:rsidRPr="00CE7FAE">
        <w:rPr>
          <w:rFonts w:ascii="Times New Roman" w:hAnsi="Times New Roman" w:cs="Times New Roman"/>
          <w:i/>
          <w:sz w:val="24"/>
          <w:szCs w:val="24"/>
        </w:rPr>
        <w:t>.</w:t>
      </w:r>
      <w:proofErr w:type="spellStart"/>
      <w:r w:rsidRPr="00CE7FAE">
        <w:rPr>
          <w:rFonts w:ascii="Times New Roman" w:hAnsi="Times New Roman" w:cs="Times New Roman"/>
          <w:i/>
          <w:sz w:val="24"/>
          <w:szCs w:val="24"/>
          <w:lang w:val="en-US"/>
        </w:rPr>
        <w:t>gp</w:t>
      </w:r>
      <w:proofErr w:type="spellEnd"/>
      <w:r w:rsidRPr="00CE7FAE">
        <w:rPr>
          <w:rFonts w:ascii="Times New Roman" w:hAnsi="Times New Roman" w:cs="Times New Roman"/>
          <w:i/>
          <w:sz w:val="24"/>
          <w:szCs w:val="24"/>
        </w:rPr>
        <w:t>:</w:t>
      </w:r>
    </w:p>
    <w:p w:rsidR="00CE7FAE" w:rsidRPr="00D21C89" w:rsidRDefault="00CE7FAE" w:rsidP="00CE7FA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21C89">
        <w:rPr>
          <w:rFonts w:ascii="Times New Roman" w:hAnsi="Times New Roman" w:cs="Times New Roman"/>
          <w:sz w:val="24"/>
          <w:szCs w:val="24"/>
        </w:rPr>
        <w:t>9</w:t>
      </w:r>
    </w:p>
    <w:p w:rsidR="00CE7FAE" w:rsidRPr="00D21C89" w:rsidRDefault="00CE7FAE" w:rsidP="00CE7FA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21C89">
        <w:rPr>
          <w:rFonts w:ascii="Times New Roman" w:hAnsi="Times New Roman" w:cs="Times New Roman"/>
          <w:sz w:val="24"/>
          <w:szCs w:val="24"/>
        </w:rPr>
        <w:t>-3.1616</w:t>
      </w:r>
    </w:p>
    <w:p w:rsidR="00CE7FAE" w:rsidRPr="00D21C89" w:rsidRDefault="00CE7FAE" w:rsidP="00CE7FA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21C89">
        <w:rPr>
          <w:rFonts w:ascii="Times New Roman" w:hAnsi="Times New Roman" w:cs="Times New Roman"/>
          <w:sz w:val="24"/>
          <w:szCs w:val="24"/>
        </w:rPr>
        <w:t>-2.0856</w:t>
      </w:r>
    </w:p>
    <w:p w:rsidR="00CE7FAE" w:rsidRPr="00D21C89" w:rsidRDefault="00CE7FAE" w:rsidP="00CE7FA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21C89">
        <w:rPr>
          <w:rFonts w:ascii="Times New Roman" w:hAnsi="Times New Roman" w:cs="Times New Roman"/>
          <w:sz w:val="24"/>
          <w:szCs w:val="24"/>
        </w:rPr>
        <w:t>-1.2676</w:t>
      </w:r>
    </w:p>
    <w:p w:rsidR="00CE7FAE" w:rsidRPr="00D21C89" w:rsidRDefault="00CE7FAE" w:rsidP="00CE7FA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21C89">
        <w:rPr>
          <w:rFonts w:ascii="Times New Roman" w:hAnsi="Times New Roman" w:cs="Times New Roman"/>
          <w:sz w:val="24"/>
          <w:szCs w:val="24"/>
        </w:rPr>
        <w:t>-0.4601</w:t>
      </w:r>
    </w:p>
    <w:p w:rsidR="00CE7FAE" w:rsidRPr="00D21C89" w:rsidRDefault="00CE7FAE" w:rsidP="00CE7FA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21C89">
        <w:rPr>
          <w:rFonts w:ascii="Times New Roman" w:hAnsi="Times New Roman" w:cs="Times New Roman"/>
          <w:sz w:val="24"/>
          <w:szCs w:val="24"/>
        </w:rPr>
        <w:t>0.4601</w:t>
      </w:r>
    </w:p>
    <w:p w:rsidR="00CE7FAE" w:rsidRPr="00D21C89" w:rsidRDefault="00CE7FAE" w:rsidP="00CE7FA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21C89">
        <w:rPr>
          <w:rFonts w:ascii="Times New Roman" w:hAnsi="Times New Roman" w:cs="Times New Roman"/>
          <w:sz w:val="24"/>
          <w:szCs w:val="24"/>
        </w:rPr>
        <w:t>1.2676</w:t>
      </w:r>
    </w:p>
    <w:p w:rsidR="00CE7FAE" w:rsidRPr="00D21C89" w:rsidRDefault="00CE7FAE" w:rsidP="00CE7FA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21C89">
        <w:rPr>
          <w:rFonts w:ascii="Times New Roman" w:hAnsi="Times New Roman" w:cs="Times New Roman"/>
          <w:sz w:val="24"/>
          <w:szCs w:val="24"/>
        </w:rPr>
        <w:t>2.0856</w:t>
      </w:r>
    </w:p>
    <w:p w:rsidR="00CE7FAE" w:rsidRPr="00D21C89" w:rsidRDefault="00CE7FAE" w:rsidP="00CE7FAE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21C89">
        <w:rPr>
          <w:rFonts w:ascii="Times New Roman" w:hAnsi="Times New Roman" w:cs="Times New Roman"/>
          <w:sz w:val="24"/>
          <w:szCs w:val="24"/>
        </w:rPr>
        <w:t>3.1616</w:t>
      </w:r>
    </w:p>
    <w:p w:rsidR="00882ADE" w:rsidRPr="00882ADE" w:rsidRDefault="00882ADE" w:rsidP="00CE7FAE">
      <w:pPr>
        <w:spacing w:line="240" w:lineRule="auto"/>
        <w:rPr>
          <w:sz w:val="28"/>
          <w:szCs w:val="28"/>
          <w:lang w:val="en-US"/>
        </w:rPr>
      </w:pPr>
    </w:p>
    <w:p w:rsidR="00CE7FAE" w:rsidRDefault="00882ADE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-B = </w:t>
      </w:r>
      <w:r w:rsidRPr="00882ADE">
        <w:rPr>
          <w:rFonts w:ascii="Times New Roman" w:hAnsi="Times New Roman" w:cs="Times New Roman"/>
          <w:b/>
          <w:sz w:val="24"/>
          <w:szCs w:val="24"/>
          <w:lang w:val="en-US"/>
        </w:rPr>
        <w:t>0.5762</w:t>
      </w:r>
    </w:p>
    <w:p w:rsidR="001D33FC" w:rsidRDefault="001D33FC" w:rsidP="00B3120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D33FC" w:rsidRPr="001D33FC" w:rsidRDefault="001D33FC" w:rsidP="001D33FC">
      <w:pPr>
        <w:pStyle w:val="a6"/>
        <w:numPr>
          <w:ilvl w:val="0"/>
          <w:numId w:val="1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33FC">
        <w:rPr>
          <w:rFonts w:ascii="Times New Roman" w:hAnsi="Times New Roman" w:cs="Times New Roman"/>
          <w:sz w:val="24"/>
          <w:szCs w:val="24"/>
        </w:rPr>
        <w:t>Сформировать таблицу мощностей. Сделать выводы.</w:t>
      </w:r>
    </w:p>
    <w:p w:rsidR="001D33FC" w:rsidRPr="001D33FC" w:rsidRDefault="001D33FC" w:rsidP="001D33FC">
      <w:pPr>
        <w:pStyle w:val="a6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tbl>
      <w:tblPr>
        <w:tblStyle w:val="-1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1D33FC" w:rsidRPr="00EA6265" w:rsidTr="00EA626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5" w:type="dxa"/>
          </w:tcPr>
          <w:p w:rsidR="001D33FC" w:rsidRPr="00EA6265" w:rsidRDefault="001D33FC" w:rsidP="00975E6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Тип группирования</w:t>
            </w:r>
          </w:p>
        </w:tc>
        <w:tc>
          <w:tcPr>
            <w:tcW w:w="4786" w:type="dxa"/>
          </w:tcPr>
          <w:p w:rsidR="001D33FC" w:rsidRPr="00EA6265" w:rsidRDefault="001D33FC" w:rsidP="00975E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Значение мощности</w:t>
            </w:r>
          </w:p>
        </w:tc>
      </w:tr>
      <w:tr w:rsidR="001D33FC" w:rsidRPr="00EA6265" w:rsidTr="00EA626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5" w:type="dxa"/>
          </w:tcPr>
          <w:p w:rsidR="001D33FC" w:rsidRPr="00EA6265" w:rsidRDefault="001D33FC" w:rsidP="00975E6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  <w:proofErr w:type="spellEnd"/>
          </w:p>
        </w:tc>
        <w:tc>
          <w:tcPr>
            <w:tcW w:w="4786" w:type="dxa"/>
          </w:tcPr>
          <w:p w:rsidR="001D33FC" w:rsidRPr="00EA6265" w:rsidRDefault="001D33FC" w:rsidP="00975E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sz w:val="24"/>
                <w:szCs w:val="24"/>
              </w:rPr>
              <w:t>0.425</w:t>
            </w:r>
          </w:p>
        </w:tc>
      </w:tr>
      <w:tr w:rsidR="001D33FC" w:rsidRPr="00EA6265" w:rsidTr="00EA626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5" w:type="dxa"/>
          </w:tcPr>
          <w:p w:rsidR="001D33FC" w:rsidRPr="00EA6265" w:rsidRDefault="001D33FC" w:rsidP="00975E6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4786" w:type="dxa"/>
          </w:tcPr>
          <w:p w:rsidR="001D33FC" w:rsidRPr="00EA6265" w:rsidRDefault="001D33FC" w:rsidP="00975E6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sz w:val="24"/>
                <w:szCs w:val="24"/>
              </w:rPr>
              <w:t>0.4294</w:t>
            </w:r>
          </w:p>
        </w:tc>
      </w:tr>
      <w:tr w:rsidR="001D33FC" w:rsidRPr="00EA6265" w:rsidTr="00EA626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5" w:type="dxa"/>
          </w:tcPr>
          <w:p w:rsidR="001D33FC" w:rsidRPr="00EA6265" w:rsidRDefault="001D33FC" w:rsidP="00975E6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4786" w:type="dxa"/>
          </w:tcPr>
          <w:p w:rsidR="001D33FC" w:rsidRPr="00EA6265" w:rsidRDefault="001D33FC" w:rsidP="00975E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sz w:val="24"/>
                <w:szCs w:val="24"/>
              </w:rPr>
              <w:t>0.6192</w:t>
            </w:r>
          </w:p>
        </w:tc>
      </w:tr>
      <w:tr w:rsidR="001D33FC" w:rsidRPr="00EA6265" w:rsidTr="00EA626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5" w:type="dxa"/>
          </w:tcPr>
          <w:p w:rsidR="001D33FC" w:rsidRPr="00EA6265" w:rsidRDefault="001D33FC" w:rsidP="001D33FC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И</w:t>
            </w:r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нтервал</w:t>
            </w:r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ы</w:t>
            </w:r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 Неймана-Пирсона</w:t>
            </w:r>
          </w:p>
        </w:tc>
        <w:tc>
          <w:tcPr>
            <w:tcW w:w="4786" w:type="dxa"/>
          </w:tcPr>
          <w:p w:rsidR="001D33FC" w:rsidRPr="00EA6265" w:rsidRDefault="006A52A3" w:rsidP="00975E6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sz w:val="24"/>
                <w:szCs w:val="24"/>
              </w:rPr>
              <w:t>0.5762</w:t>
            </w:r>
          </w:p>
        </w:tc>
      </w:tr>
      <w:tr w:rsidR="001D33FC" w:rsidRPr="00EA6265" w:rsidTr="00EA626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5" w:type="dxa"/>
          </w:tcPr>
          <w:p w:rsidR="001D33FC" w:rsidRPr="00EA6265" w:rsidRDefault="00A96DEF" w:rsidP="00975E6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b w:val="0"/>
                <w:sz w:val="24"/>
                <w:szCs w:val="24"/>
              </w:rPr>
              <w:t>Оптимальное</w:t>
            </w:r>
          </w:p>
        </w:tc>
        <w:tc>
          <w:tcPr>
            <w:tcW w:w="4786" w:type="dxa"/>
          </w:tcPr>
          <w:p w:rsidR="001D33FC" w:rsidRPr="00EA6265" w:rsidRDefault="006A52A3" w:rsidP="00975E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A6265">
              <w:rPr>
                <w:rFonts w:ascii="Times New Roman" w:hAnsi="Times New Roman" w:cs="Times New Roman"/>
                <w:sz w:val="24"/>
                <w:szCs w:val="24"/>
              </w:rPr>
              <w:t>0.5762</w:t>
            </w:r>
          </w:p>
        </w:tc>
      </w:tr>
    </w:tbl>
    <w:p w:rsidR="001D33FC" w:rsidRDefault="001D33FC" w:rsidP="00B3120A">
      <w:pPr>
        <w:rPr>
          <w:rFonts w:ascii="Times New Roman" w:hAnsi="Times New Roman" w:cs="Times New Roman"/>
          <w:b/>
          <w:sz w:val="24"/>
          <w:szCs w:val="24"/>
        </w:rPr>
      </w:pPr>
    </w:p>
    <w:p w:rsidR="00626EE9" w:rsidRPr="00626EE9" w:rsidRDefault="00626EE9" w:rsidP="00B3120A">
      <w:pPr>
        <w:rPr>
          <w:rFonts w:ascii="Times New Roman" w:hAnsi="Times New Roman" w:cs="Times New Roman"/>
          <w:sz w:val="24"/>
          <w:szCs w:val="24"/>
        </w:rPr>
      </w:pPr>
      <w:r w:rsidRPr="00626EE9">
        <w:rPr>
          <w:rFonts w:ascii="Times New Roman" w:hAnsi="Times New Roman" w:cs="Times New Roman"/>
          <w:b/>
          <w:sz w:val="24"/>
          <w:szCs w:val="24"/>
        </w:rPr>
        <w:t>Вывод:</w:t>
      </w:r>
      <w:r>
        <w:rPr>
          <w:rFonts w:ascii="Times New Roman" w:hAnsi="Times New Roman" w:cs="Times New Roman"/>
          <w:sz w:val="24"/>
          <w:szCs w:val="24"/>
        </w:rPr>
        <w:t xml:space="preserve"> н</w:t>
      </w:r>
      <w:r w:rsidRPr="00626EE9">
        <w:rPr>
          <w:rFonts w:ascii="Times New Roman" w:hAnsi="Times New Roman" w:cs="Times New Roman"/>
          <w:sz w:val="24"/>
          <w:szCs w:val="24"/>
        </w:rPr>
        <w:t>аиболее мощным критерием оказался критерий при асимптотически оптимальном группировании</w:t>
      </w:r>
      <w:r>
        <w:rPr>
          <w:rFonts w:ascii="Times New Roman" w:hAnsi="Times New Roman" w:cs="Times New Roman"/>
          <w:sz w:val="24"/>
          <w:szCs w:val="24"/>
        </w:rPr>
        <w:t>.</w:t>
      </w:r>
    </w:p>
    <w:sectPr w:rsidR="00626EE9" w:rsidRPr="00626E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964397"/>
    <w:multiLevelType w:val="hybridMultilevel"/>
    <w:tmpl w:val="6EE83D04"/>
    <w:lvl w:ilvl="0" w:tplc="98DA84C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0D2258"/>
    <w:multiLevelType w:val="hybridMultilevel"/>
    <w:tmpl w:val="98127BDC"/>
    <w:lvl w:ilvl="0" w:tplc="F092CB2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97A1CAB"/>
    <w:multiLevelType w:val="hybridMultilevel"/>
    <w:tmpl w:val="6554B410"/>
    <w:lvl w:ilvl="0" w:tplc="98DA84C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72D0"/>
    <w:rsid w:val="00052EC7"/>
    <w:rsid w:val="0006042B"/>
    <w:rsid w:val="00095063"/>
    <w:rsid w:val="000965BA"/>
    <w:rsid w:val="000D0DD8"/>
    <w:rsid w:val="001122E8"/>
    <w:rsid w:val="00120651"/>
    <w:rsid w:val="0014035D"/>
    <w:rsid w:val="00153CB6"/>
    <w:rsid w:val="001668BF"/>
    <w:rsid w:val="0017289B"/>
    <w:rsid w:val="00191A5C"/>
    <w:rsid w:val="001D33FC"/>
    <w:rsid w:val="001F15E9"/>
    <w:rsid w:val="001F1DD9"/>
    <w:rsid w:val="00223029"/>
    <w:rsid w:val="00232A4A"/>
    <w:rsid w:val="0023609A"/>
    <w:rsid w:val="0023759B"/>
    <w:rsid w:val="00291D98"/>
    <w:rsid w:val="0029561F"/>
    <w:rsid w:val="002E1D4C"/>
    <w:rsid w:val="002E67CC"/>
    <w:rsid w:val="003064E5"/>
    <w:rsid w:val="00310F72"/>
    <w:rsid w:val="003314E4"/>
    <w:rsid w:val="00347764"/>
    <w:rsid w:val="003540F3"/>
    <w:rsid w:val="00374E27"/>
    <w:rsid w:val="003F743B"/>
    <w:rsid w:val="00413057"/>
    <w:rsid w:val="00416C12"/>
    <w:rsid w:val="00417BE4"/>
    <w:rsid w:val="00435BC0"/>
    <w:rsid w:val="00465F03"/>
    <w:rsid w:val="004740F1"/>
    <w:rsid w:val="004876C6"/>
    <w:rsid w:val="004C3A06"/>
    <w:rsid w:val="004C7985"/>
    <w:rsid w:val="004E6075"/>
    <w:rsid w:val="004F69DF"/>
    <w:rsid w:val="00536954"/>
    <w:rsid w:val="005504DE"/>
    <w:rsid w:val="00561E89"/>
    <w:rsid w:val="005719CC"/>
    <w:rsid w:val="005805B1"/>
    <w:rsid w:val="005D3C81"/>
    <w:rsid w:val="005D6C96"/>
    <w:rsid w:val="005E1ED1"/>
    <w:rsid w:val="00611272"/>
    <w:rsid w:val="00626EE9"/>
    <w:rsid w:val="00631FAA"/>
    <w:rsid w:val="006611E6"/>
    <w:rsid w:val="00664B9D"/>
    <w:rsid w:val="006A52A3"/>
    <w:rsid w:val="006B14C3"/>
    <w:rsid w:val="006B5F7D"/>
    <w:rsid w:val="006D4BA3"/>
    <w:rsid w:val="006D6A7E"/>
    <w:rsid w:val="006E30DB"/>
    <w:rsid w:val="006F069C"/>
    <w:rsid w:val="00717857"/>
    <w:rsid w:val="0075620F"/>
    <w:rsid w:val="007769E4"/>
    <w:rsid w:val="00795697"/>
    <w:rsid w:val="007D7E3E"/>
    <w:rsid w:val="007F51B7"/>
    <w:rsid w:val="007F7E0D"/>
    <w:rsid w:val="008458B1"/>
    <w:rsid w:val="00874D36"/>
    <w:rsid w:val="00882ADE"/>
    <w:rsid w:val="008A085E"/>
    <w:rsid w:val="008D0BCA"/>
    <w:rsid w:val="008E53D0"/>
    <w:rsid w:val="008F77C1"/>
    <w:rsid w:val="00910D5E"/>
    <w:rsid w:val="00921815"/>
    <w:rsid w:val="00943F86"/>
    <w:rsid w:val="009525CC"/>
    <w:rsid w:val="00975326"/>
    <w:rsid w:val="009B45FF"/>
    <w:rsid w:val="009E7257"/>
    <w:rsid w:val="00A049A7"/>
    <w:rsid w:val="00A10045"/>
    <w:rsid w:val="00A16586"/>
    <w:rsid w:val="00A16688"/>
    <w:rsid w:val="00A21A73"/>
    <w:rsid w:val="00A56F77"/>
    <w:rsid w:val="00A642B8"/>
    <w:rsid w:val="00A70AD8"/>
    <w:rsid w:val="00A70ED5"/>
    <w:rsid w:val="00A85485"/>
    <w:rsid w:val="00A87F1F"/>
    <w:rsid w:val="00A96DEF"/>
    <w:rsid w:val="00AA1EBB"/>
    <w:rsid w:val="00AF016D"/>
    <w:rsid w:val="00AF6A5D"/>
    <w:rsid w:val="00B2012E"/>
    <w:rsid w:val="00B20321"/>
    <w:rsid w:val="00B3120A"/>
    <w:rsid w:val="00B31FD0"/>
    <w:rsid w:val="00B372D0"/>
    <w:rsid w:val="00B50E3A"/>
    <w:rsid w:val="00B5538B"/>
    <w:rsid w:val="00BB16B1"/>
    <w:rsid w:val="00BB6DFF"/>
    <w:rsid w:val="00BC48B4"/>
    <w:rsid w:val="00BE7657"/>
    <w:rsid w:val="00C02CF0"/>
    <w:rsid w:val="00C50A2E"/>
    <w:rsid w:val="00C55FD7"/>
    <w:rsid w:val="00C76722"/>
    <w:rsid w:val="00C81EF1"/>
    <w:rsid w:val="00CA48C0"/>
    <w:rsid w:val="00CA6FE5"/>
    <w:rsid w:val="00CB3189"/>
    <w:rsid w:val="00CC10C1"/>
    <w:rsid w:val="00CE1415"/>
    <w:rsid w:val="00CE7FAE"/>
    <w:rsid w:val="00D21C89"/>
    <w:rsid w:val="00D4226D"/>
    <w:rsid w:val="00D96F94"/>
    <w:rsid w:val="00DA5E68"/>
    <w:rsid w:val="00DE647C"/>
    <w:rsid w:val="00E0256D"/>
    <w:rsid w:val="00E30D47"/>
    <w:rsid w:val="00E40689"/>
    <w:rsid w:val="00E50C35"/>
    <w:rsid w:val="00E64499"/>
    <w:rsid w:val="00E671F7"/>
    <w:rsid w:val="00EA6265"/>
    <w:rsid w:val="00EE1BE0"/>
    <w:rsid w:val="00EF420A"/>
    <w:rsid w:val="00F0152A"/>
    <w:rsid w:val="00F05E45"/>
    <w:rsid w:val="00F12F5E"/>
    <w:rsid w:val="00F265CC"/>
    <w:rsid w:val="00F61AC7"/>
    <w:rsid w:val="00F67089"/>
    <w:rsid w:val="00F820F6"/>
    <w:rsid w:val="00F94998"/>
    <w:rsid w:val="00F955C5"/>
    <w:rsid w:val="00FA034F"/>
    <w:rsid w:val="00FC75E3"/>
    <w:rsid w:val="00FF5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085E"/>
    <w:pPr>
      <w:spacing w:after="160" w:line="259" w:lineRule="auto"/>
    </w:pPr>
  </w:style>
  <w:style w:type="paragraph" w:styleId="4">
    <w:name w:val="heading 4"/>
    <w:basedOn w:val="a"/>
    <w:next w:val="a"/>
    <w:link w:val="40"/>
    <w:semiHidden/>
    <w:unhideWhenUsed/>
    <w:qFormat/>
    <w:rsid w:val="008A085E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semiHidden/>
    <w:rsid w:val="008A085E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table" w:styleId="-5">
    <w:name w:val="Light Grid Accent 5"/>
    <w:basedOn w:val="a1"/>
    <w:uiPriority w:val="62"/>
    <w:rsid w:val="004E6075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-1">
    <w:name w:val="Light Grid Accent 1"/>
    <w:basedOn w:val="a1"/>
    <w:uiPriority w:val="62"/>
    <w:rsid w:val="004E6075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paragraph" w:styleId="a3">
    <w:name w:val="Balloon Text"/>
    <w:basedOn w:val="a"/>
    <w:link w:val="a4"/>
    <w:uiPriority w:val="99"/>
    <w:semiHidden/>
    <w:unhideWhenUsed/>
    <w:rsid w:val="00B50E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50E3A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664B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C81EF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085E"/>
    <w:pPr>
      <w:spacing w:after="160" w:line="259" w:lineRule="auto"/>
    </w:pPr>
  </w:style>
  <w:style w:type="paragraph" w:styleId="4">
    <w:name w:val="heading 4"/>
    <w:basedOn w:val="a"/>
    <w:next w:val="a"/>
    <w:link w:val="40"/>
    <w:semiHidden/>
    <w:unhideWhenUsed/>
    <w:qFormat/>
    <w:rsid w:val="008A085E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semiHidden/>
    <w:rsid w:val="008A085E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table" w:styleId="-5">
    <w:name w:val="Light Grid Accent 5"/>
    <w:basedOn w:val="a1"/>
    <w:uiPriority w:val="62"/>
    <w:rsid w:val="004E6075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-1">
    <w:name w:val="Light Grid Accent 1"/>
    <w:basedOn w:val="a1"/>
    <w:uiPriority w:val="62"/>
    <w:rsid w:val="004E6075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paragraph" w:styleId="a3">
    <w:name w:val="Balloon Text"/>
    <w:basedOn w:val="a"/>
    <w:link w:val="a4"/>
    <w:uiPriority w:val="99"/>
    <w:semiHidden/>
    <w:unhideWhenUsed/>
    <w:rsid w:val="00B50E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50E3A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664B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C81EF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png"/><Relationship Id="rId26" Type="http://schemas.openxmlformats.org/officeDocument/2006/relationships/image" Target="media/image13.png"/><Relationship Id="rId39" Type="http://schemas.openxmlformats.org/officeDocument/2006/relationships/oleObject" Target="embeddings/oleObject11.bin"/><Relationship Id="rId21" Type="http://schemas.openxmlformats.org/officeDocument/2006/relationships/image" Target="media/image8.png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8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9" Type="http://schemas.openxmlformats.org/officeDocument/2006/relationships/image" Target="media/image16.png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oleObject" Target="embeddings/oleObject10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19" Type="http://schemas.openxmlformats.org/officeDocument/2006/relationships/image" Target="media/image6.png"/><Relationship Id="rId31" Type="http://schemas.openxmlformats.org/officeDocument/2006/relationships/image" Target="media/image18.png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4.png"/><Relationship Id="rId25" Type="http://schemas.openxmlformats.org/officeDocument/2006/relationships/image" Target="media/image12.png"/><Relationship Id="rId33" Type="http://schemas.openxmlformats.org/officeDocument/2006/relationships/oleObject" Target="embeddings/oleObject8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20" Type="http://schemas.openxmlformats.org/officeDocument/2006/relationships/image" Target="media/image7.png"/><Relationship Id="rId41" Type="http://schemas.openxmlformats.org/officeDocument/2006/relationships/oleObject" Target="embeddings/oleObject12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1.wmf"/><Relationship Id="rId4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0CA418-E2A7-4E9F-8470-2A53211530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569</Words>
  <Characters>3244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8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Женя</dc:creator>
  <cp:lastModifiedBy>Женя</cp:lastModifiedBy>
  <cp:revision>2</cp:revision>
  <dcterms:created xsi:type="dcterms:W3CDTF">2016-10-23T15:17:00Z</dcterms:created>
  <dcterms:modified xsi:type="dcterms:W3CDTF">2016-10-23T15:17:00Z</dcterms:modified>
</cp:coreProperties>
</file>